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3213" w:rsidRPr="00351741" w:rsidRDefault="00203213" w:rsidP="00AB3DF6">
      <w:pP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Министерство науки и высшего образования Российской Федерации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федеральное государственное автономное образовательное учреждение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высшего образования</w:t>
      </w:r>
    </w:p>
    <w:p w:rsidR="00203213" w:rsidRPr="00351741" w:rsidRDefault="00203213" w:rsidP="00AB3DF6">
      <w:pP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«НАЦИОНАЛЬНЫЙ ИССЛЕДОВАТЕЛЬСКИЙ</w:t>
      </w:r>
    </w:p>
    <w:p w:rsidR="00203213" w:rsidRPr="00351741" w:rsidRDefault="00203213" w:rsidP="00AB3DF6">
      <w:pPr>
        <w:pBdr>
          <w:bottom w:val="single" w:sz="12" w:space="1" w:color="auto"/>
        </w:pBd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ТОМСКИЙ ПОЛИТЕХНИЧЕСКИЙ УНИВЕРСИТЕТ»</w:t>
      </w:r>
      <w:r w:rsidRPr="00351741">
        <w:rPr>
          <w:rFonts w:ascii="Times New Roman" w:hAnsi="Times New Roman"/>
          <w:noProof/>
          <w:sz w:val="24"/>
          <w:szCs w:val="24"/>
        </w:rPr>
        <w:t xml:space="preserve"> 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8514B" w:rsidRPr="00203213" w:rsidRDefault="001F603C" w:rsidP="00AB3DF6">
      <w:pPr>
        <w:spacing w:after="0"/>
        <w:jc w:val="both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Инженерная школа природных ресурсов</w:t>
      </w:r>
    </w:p>
    <w:p w:rsidR="0078514B" w:rsidRPr="00203213" w:rsidRDefault="0078514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 xml:space="preserve">Направление подготовки </w:t>
      </w:r>
      <w:r w:rsidR="00147F06" w:rsidRPr="00203213">
        <w:rPr>
          <w:rFonts w:ascii="Times New Roman" w:hAnsi="Times New Roman"/>
          <w:sz w:val="24"/>
          <w:szCs w:val="24"/>
        </w:rPr>
        <w:t>Химическая технология</w:t>
      </w:r>
    </w:p>
    <w:p w:rsidR="0078514B" w:rsidRPr="00203213" w:rsidRDefault="001F603C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деление химической инженерии</w:t>
      </w:r>
    </w:p>
    <w:p w:rsidR="0078514B" w:rsidRPr="00203213" w:rsidRDefault="0078514B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A62B66" w:rsidRDefault="00A62B66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5278DA" w:rsidRDefault="005278DA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3A3E5D" w:rsidRDefault="003A3E5D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3A3E5D" w:rsidRPr="0018077E" w:rsidRDefault="003A3E5D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EA3F6D" w:rsidRPr="0018077E" w:rsidRDefault="00EA3F6D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C46155" w:rsidRPr="00073921" w:rsidRDefault="003A3E5D" w:rsidP="00073921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  <w:r w:rsidRPr="003A3E5D">
        <w:rPr>
          <w:rFonts w:ascii="Times New Roman" w:hAnsi="Times New Roman"/>
          <w:b/>
          <w:bCs/>
          <w:sz w:val="24"/>
          <w:szCs w:val="24"/>
        </w:rPr>
        <w:t>ЧИСЛЕННОЕ РЕШЕНИЕ СИСТЕМ ДИФФЕРЕНЦИАЛЬНЫХ УРАВНЕНИЙ НА ПРИМЕРЕ КИНЕТИКИ ХИМИЧЕСКИХ РЕАКЦИЙ</w:t>
      </w:r>
    </w:p>
    <w:p w:rsidR="00311E30" w:rsidRPr="00203213" w:rsidRDefault="00311E30" w:rsidP="00AB3DF6">
      <w:pPr>
        <w:spacing w:after="0"/>
        <w:jc w:val="center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b/>
          <w:sz w:val="24"/>
          <w:szCs w:val="24"/>
        </w:rPr>
        <w:t>Лабораторная работа по дисциплине «</w:t>
      </w:r>
      <w:r w:rsidR="001F603C" w:rsidRPr="00203213">
        <w:rPr>
          <w:rFonts w:ascii="Times New Roman" w:hAnsi="Times New Roman"/>
          <w:b/>
          <w:sz w:val="24"/>
          <w:szCs w:val="24"/>
        </w:rPr>
        <w:t>Углубленный курс информатики</w:t>
      </w:r>
      <w:r w:rsidRPr="00203213">
        <w:rPr>
          <w:rFonts w:ascii="Times New Roman" w:hAnsi="Times New Roman"/>
          <w:b/>
          <w:sz w:val="24"/>
          <w:szCs w:val="24"/>
        </w:rPr>
        <w:t>»</w:t>
      </w:r>
    </w:p>
    <w:p w:rsidR="0078514B" w:rsidRPr="00203213" w:rsidRDefault="0078514B" w:rsidP="00311E30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78514B" w:rsidRPr="00203213" w:rsidRDefault="0078514B" w:rsidP="00311E30">
      <w:pPr>
        <w:spacing w:after="0"/>
        <w:ind w:firstLine="3"/>
        <w:jc w:val="center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C19CB" w:rsidRPr="00203213" w:rsidRDefault="000C19C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311E30" w:rsidRPr="00203213" w:rsidRDefault="00311E30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C19CB" w:rsidRPr="00203213" w:rsidRDefault="000C19C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78514B" w:rsidRPr="00D43C38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Выполнил студент гр.</w:t>
      </w:r>
      <w:r w:rsidR="00147F06" w:rsidRPr="00203213">
        <w:rPr>
          <w:rFonts w:ascii="Times New Roman" w:hAnsi="Times New Roman"/>
          <w:sz w:val="24"/>
          <w:szCs w:val="24"/>
        </w:rPr>
        <w:t xml:space="preserve"> </w:t>
      </w:r>
      <w:r w:rsidR="003365C3">
        <w:rPr>
          <w:rFonts w:ascii="Times New Roman" w:hAnsi="Times New Roman"/>
          <w:sz w:val="24"/>
          <w:szCs w:val="24"/>
          <w:u w:val="single"/>
        </w:rPr>
        <w:t xml:space="preserve">    2Д91</w:t>
      </w:r>
      <w:r w:rsidR="00F0162D" w:rsidRPr="007A2844">
        <w:rPr>
          <w:rFonts w:ascii="Times New Roman" w:hAnsi="Times New Roman"/>
          <w:sz w:val="24"/>
          <w:szCs w:val="24"/>
          <w:u w:val="single"/>
        </w:rPr>
        <w:tab/>
      </w:r>
      <w:r w:rsidR="007A2844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5846A4">
        <w:rPr>
          <w:rFonts w:ascii="Times New Roman" w:hAnsi="Times New Roman"/>
          <w:sz w:val="24"/>
          <w:szCs w:val="24"/>
        </w:rPr>
        <w:t>Е.А. Резинкина</w:t>
      </w:r>
    </w:p>
    <w:p w:rsidR="0078514B" w:rsidRPr="00203213" w:rsidRDefault="00B641A7" w:rsidP="00311E30">
      <w:pPr>
        <w:spacing w:after="0" w:line="240" w:lineRule="auto"/>
        <w:ind w:left="241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="007A2844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>(Подпись)</w:t>
      </w:r>
      <w:r w:rsidR="0078514B" w:rsidRPr="00203213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ab/>
        <w:t xml:space="preserve">         </w:t>
      </w: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EA3F6D" w:rsidP="00CF044B">
      <w:pPr>
        <w:spacing w:after="0" w:line="240" w:lineRule="auto"/>
        <w:ind w:left="4962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</w:t>
      </w:r>
      <w:r w:rsidR="00C46155">
        <w:rPr>
          <w:rFonts w:ascii="Times New Roman" w:hAnsi="Times New Roman"/>
          <w:sz w:val="24"/>
          <w:szCs w:val="24"/>
        </w:rPr>
        <w:t>___</w:t>
      </w:r>
      <w:r w:rsidR="00792CCF" w:rsidRPr="00D43C38">
        <w:rPr>
          <w:rFonts w:ascii="Times New Roman" w:hAnsi="Times New Roman"/>
          <w:sz w:val="24"/>
          <w:szCs w:val="24"/>
        </w:rPr>
        <w:t>_</w:t>
      </w:r>
      <w:r w:rsidR="00C46155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>_</w:t>
      </w:r>
      <w:r w:rsidR="00792CCF" w:rsidRPr="00D43C38">
        <w:rPr>
          <w:rFonts w:ascii="Times New Roman" w:hAnsi="Times New Roman"/>
          <w:sz w:val="24"/>
          <w:szCs w:val="24"/>
        </w:rPr>
        <w:t>___</w:t>
      </w:r>
      <w:r w:rsidR="0078514B" w:rsidRPr="00203213">
        <w:rPr>
          <w:rFonts w:ascii="Times New Roman" w:hAnsi="Times New Roman"/>
          <w:sz w:val="24"/>
          <w:szCs w:val="24"/>
        </w:rPr>
        <w:t>_________ 20</w:t>
      </w:r>
      <w:r w:rsidR="00093658">
        <w:rPr>
          <w:rFonts w:ascii="Times New Roman" w:hAnsi="Times New Roman"/>
          <w:sz w:val="24"/>
          <w:szCs w:val="24"/>
        </w:rPr>
        <w:t xml:space="preserve">20 </w:t>
      </w:r>
      <w:r w:rsidR="0078514B" w:rsidRPr="00203213">
        <w:rPr>
          <w:rFonts w:ascii="Times New Roman" w:hAnsi="Times New Roman"/>
          <w:sz w:val="24"/>
          <w:szCs w:val="24"/>
        </w:rPr>
        <w:t>г.</w:t>
      </w:r>
    </w:p>
    <w:p w:rsidR="0078514B" w:rsidRPr="00203213" w:rsidRDefault="0078514B" w:rsidP="00311E3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чет принят:</w:t>
      </w:r>
    </w:p>
    <w:p w:rsidR="00311E30" w:rsidRPr="00203213" w:rsidRDefault="00311E30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311E30" w:rsidRPr="00203213" w:rsidRDefault="008C748B" w:rsidP="00AB3DF6">
      <w:p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Преподаватель</w:t>
      </w:r>
    </w:p>
    <w:p w:rsidR="0078514B" w:rsidRPr="00203213" w:rsidRDefault="007A2844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оцент</w:t>
      </w:r>
      <w:r w:rsidR="00311E30" w:rsidRPr="00203213">
        <w:rPr>
          <w:rFonts w:ascii="Times New Roman" w:hAnsi="Times New Roman"/>
          <w:sz w:val="24"/>
          <w:szCs w:val="24"/>
        </w:rPr>
        <w:t xml:space="preserve"> </w:t>
      </w:r>
      <w:r w:rsidR="001F603C" w:rsidRPr="00203213">
        <w:rPr>
          <w:rFonts w:ascii="Times New Roman" w:hAnsi="Times New Roman"/>
          <w:sz w:val="24"/>
          <w:szCs w:val="24"/>
        </w:rPr>
        <w:t>ОХИ ИШПР</w:t>
      </w:r>
      <w:r>
        <w:rPr>
          <w:rFonts w:ascii="Times New Roman" w:hAnsi="Times New Roman"/>
          <w:sz w:val="24"/>
          <w:szCs w:val="24"/>
        </w:rPr>
        <w:t>, к.т.н.</w:t>
      </w:r>
      <w:r w:rsidR="00B641A7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</w:rPr>
        <w:t>В</w:t>
      </w:r>
      <w:r w:rsidR="00311E30" w:rsidRPr="00203213">
        <w:rPr>
          <w:rFonts w:ascii="Times New Roman" w:hAnsi="Times New Roman"/>
          <w:sz w:val="24"/>
          <w:szCs w:val="24"/>
        </w:rPr>
        <w:t>.</w:t>
      </w:r>
      <w:r w:rsidR="00B641A7" w:rsidRPr="00203213">
        <w:rPr>
          <w:rFonts w:ascii="Times New Roman" w:hAnsi="Times New Roman"/>
          <w:sz w:val="24"/>
          <w:szCs w:val="24"/>
        </w:rPr>
        <w:t>А</w:t>
      </w:r>
      <w:r w:rsidR="00311E30" w:rsidRPr="00203213">
        <w:rPr>
          <w:rFonts w:ascii="Times New Roman" w:hAnsi="Times New Roman"/>
          <w:sz w:val="24"/>
          <w:szCs w:val="24"/>
        </w:rPr>
        <w:t xml:space="preserve">. </w:t>
      </w:r>
      <w:r w:rsidR="00B641A7" w:rsidRPr="00203213">
        <w:rPr>
          <w:rFonts w:ascii="Times New Roman" w:hAnsi="Times New Roman"/>
          <w:sz w:val="24"/>
          <w:szCs w:val="24"/>
        </w:rPr>
        <w:t>Чузлов</w:t>
      </w:r>
      <w:r w:rsidR="008C748B" w:rsidRPr="00203213">
        <w:rPr>
          <w:rFonts w:ascii="Times New Roman" w:hAnsi="Times New Roman"/>
          <w:sz w:val="24"/>
          <w:szCs w:val="24"/>
        </w:rPr>
        <w:t xml:space="preserve"> </w:t>
      </w: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  <w:t xml:space="preserve">       </w:t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>(Подпись)</w:t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</w:p>
    <w:p w:rsidR="0078514B" w:rsidRPr="00203213" w:rsidRDefault="0078514B" w:rsidP="00311E30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ind w:left="1134" w:firstLine="282"/>
        <w:jc w:val="right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_____</w:t>
      </w:r>
      <w:r w:rsidRPr="00203213">
        <w:rPr>
          <w:rFonts w:ascii="Times New Roman" w:hAnsi="Times New Roman"/>
          <w:sz w:val="24"/>
          <w:szCs w:val="24"/>
        </w:rPr>
        <w:tab/>
        <w:t>_____________ 20</w:t>
      </w:r>
      <w:r w:rsidR="00093658">
        <w:rPr>
          <w:rFonts w:ascii="Times New Roman" w:hAnsi="Times New Roman"/>
          <w:sz w:val="24"/>
          <w:szCs w:val="24"/>
        </w:rPr>
        <w:t xml:space="preserve">20 </w:t>
      </w:r>
      <w:r w:rsidRPr="00203213">
        <w:rPr>
          <w:rFonts w:ascii="Times New Roman" w:hAnsi="Times New Roman"/>
          <w:sz w:val="24"/>
          <w:szCs w:val="24"/>
        </w:rPr>
        <w:t>г.</w:t>
      </w:r>
    </w:p>
    <w:p w:rsidR="0078514B" w:rsidRPr="00203213" w:rsidRDefault="0078514B" w:rsidP="00311E30">
      <w:pPr>
        <w:spacing w:after="0" w:line="240" w:lineRule="auto"/>
        <w:ind w:left="1276"/>
        <w:jc w:val="right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/>
        <w:ind w:firstLine="426"/>
        <w:jc w:val="center"/>
        <w:rPr>
          <w:rFonts w:ascii="Times New Roman" w:hAnsi="Times New Roman"/>
          <w:sz w:val="24"/>
          <w:szCs w:val="24"/>
        </w:rPr>
      </w:pPr>
    </w:p>
    <w:p w:rsidR="00311E30" w:rsidRDefault="00311E30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46155" w:rsidRDefault="00C46155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46155" w:rsidRDefault="00C46155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EA3F6D" w:rsidRPr="00C5479E" w:rsidRDefault="00EA3F6D" w:rsidP="003365C3">
      <w:pPr>
        <w:spacing w:after="0"/>
        <w:rPr>
          <w:rFonts w:ascii="Times New Roman" w:hAnsi="Times New Roman"/>
          <w:sz w:val="24"/>
          <w:szCs w:val="24"/>
        </w:rPr>
      </w:pPr>
    </w:p>
    <w:p w:rsidR="00073921" w:rsidRPr="00073921" w:rsidRDefault="00073921" w:rsidP="003365C3">
      <w:pPr>
        <w:spacing w:after="0"/>
        <w:rPr>
          <w:rFonts w:ascii="Times New Roman" w:hAnsi="Times New Roman"/>
          <w:sz w:val="24"/>
          <w:szCs w:val="24"/>
        </w:rPr>
      </w:pPr>
    </w:p>
    <w:p w:rsidR="000C19CB" w:rsidRPr="00203213" w:rsidRDefault="0078514B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Томск 20</w:t>
      </w:r>
      <w:r w:rsidR="00203213" w:rsidRPr="00203213">
        <w:rPr>
          <w:rFonts w:ascii="Times New Roman" w:hAnsi="Times New Roman"/>
          <w:sz w:val="24"/>
          <w:szCs w:val="24"/>
        </w:rPr>
        <w:t>20</w:t>
      </w:r>
      <w:r w:rsidRPr="00203213">
        <w:rPr>
          <w:rFonts w:ascii="Times New Roman" w:hAnsi="Times New Roman"/>
          <w:sz w:val="24"/>
          <w:szCs w:val="24"/>
        </w:rPr>
        <w:t xml:space="preserve"> г.</w:t>
      </w:r>
      <w:r w:rsidR="000C19CB" w:rsidRPr="00203213">
        <w:rPr>
          <w:rFonts w:ascii="Times New Roman" w:hAnsi="Times New Roman"/>
          <w:sz w:val="24"/>
          <w:szCs w:val="24"/>
        </w:rPr>
        <w:t xml:space="preserve"> </w:t>
      </w:r>
    </w:p>
    <w:p w:rsidR="00EA3F6D" w:rsidRPr="00EA3F6D" w:rsidRDefault="00311E30" w:rsidP="00EA3F6D">
      <w:pPr>
        <w:jc w:val="both"/>
        <w:rPr>
          <w:rFonts w:ascii="Times New Roman" w:hAnsi="Times New Roman"/>
          <w:bCs/>
          <w:sz w:val="28"/>
          <w:szCs w:val="28"/>
        </w:rPr>
      </w:pPr>
      <w:r w:rsidRPr="00203213">
        <w:rPr>
          <w:rFonts w:ascii="Times New Roman" w:hAnsi="Times New Roman"/>
          <w:sz w:val="24"/>
          <w:szCs w:val="24"/>
        </w:rPr>
        <w:br w:type="page"/>
      </w:r>
      <w:r w:rsidRPr="00311E30">
        <w:rPr>
          <w:rFonts w:ascii="Times New Roman" w:hAnsi="Times New Roman"/>
          <w:b/>
          <w:sz w:val="28"/>
          <w:szCs w:val="28"/>
        </w:rPr>
        <w:lastRenderedPageBreak/>
        <w:t>Цель работы:</w:t>
      </w:r>
      <w:r w:rsidRPr="00311E30">
        <w:rPr>
          <w:rFonts w:ascii="Times New Roman" w:hAnsi="Times New Roman"/>
          <w:sz w:val="28"/>
          <w:szCs w:val="28"/>
        </w:rPr>
        <w:t xml:space="preserve"> </w:t>
      </w:r>
      <w:r w:rsidR="003365C3">
        <w:rPr>
          <w:rFonts w:ascii="Times New Roman" w:hAnsi="Times New Roman"/>
          <w:sz w:val="28"/>
          <w:szCs w:val="28"/>
        </w:rPr>
        <w:t xml:space="preserve">научиться составлять программы </w:t>
      </w:r>
      <w:r w:rsidR="00EA3F6D">
        <w:rPr>
          <w:rFonts w:ascii="Times New Roman" w:hAnsi="Times New Roman"/>
          <w:bCs/>
          <w:sz w:val="28"/>
          <w:szCs w:val="28"/>
        </w:rPr>
        <w:t>для</w:t>
      </w:r>
      <w:r w:rsidR="005278DA">
        <w:rPr>
          <w:rFonts w:ascii="Times New Roman" w:hAnsi="Times New Roman"/>
          <w:bCs/>
          <w:sz w:val="28"/>
          <w:szCs w:val="28"/>
        </w:rPr>
        <w:t xml:space="preserve"> </w:t>
      </w:r>
      <w:r w:rsidR="00792CCF">
        <w:rPr>
          <w:rFonts w:ascii="Times New Roman" w:hAnsi="Times New Roman"/>
          <w:bCs/>
          <w:sz w:val="28"/>
          <w:szCs w:val="28"/>
        </w:rPr>
        <w:t xml:space="preserve">численных </w:t>
      </w:r>
      <w:r w:rsidR="00EA3F6D">
        <w:rPr>
          <w:rFonts w:ascii="Times New Roman" w:hAnsi="Times New Roman"/>
          <w:bCs/>
          <w:sz w:val="28"/>
          <w:szCs w:val="28"/>
        </w:rPr>
        <w:t>р</w:t>
      </w:r>
      <w:r w:rsidR="00792CCF">
        <w:rPr>
          <w:rFonts w:ascii="Times New Roman" w:hAnsi="Times New Roman"/>
          <w:bCs/>
          <w:sz w:val="28"/>
          <w:szCs w:val="28"/>
        </w:rPr>
        <w:t>ешений</w:t>
      </w:r>
      <w:r w:rsidR="00EA3F6D" w:rsidRPr="00EA3F6D">
        <w:rPr>
          <w:rFonts w:ascii="Times New Roman" w:hAnsi="Times New Roman"/>
          <w:bCs/>
          <w:sz w:val="28"/>
          <w:szCs w:val="28"/>
        </w:rPr>
        <w:t xml:space="preserve"> систем дифференциальных уравнений</w:t>
      </w:r>
      <w:r w:rsidR="003A3E5D">
        <w:rPr>
          <w:rFonts w:ascii="Times New Roman" w:hAnsi="Times New Roman"/>
          <w:bCs/>
          <w:sz w:val="28"/>
          <w:szCs w:val="28"/>
        </w:rPr>
        <w:t xml:space="preserve"> на примере кинетики химических реакций.</w:t>
      </w:r>
    </w:p>
    <w:p w:rsidR="00411E1D" w:rsidRDefault="00411E1D" w:rsidP="00C4615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</w:p>
    <w:p w:rsidR="003365C3" w:rsidRPr="00C46155" w:rsidRDefault="00311E30" w:rsidP="00FB564A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Теоретическая часть</w:t>
      </w:r>
    </w:p>
    <w:p w:rsidR="003A3E5D" w:rsidRPr="00C5479E" w:rsidRDefault="003A3E5D" w:rsidP="00792CC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Закон действующих масс</w:t>
      </w:r>
      <w:r w:rsidR="00073921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:</w:t>
      </w:r>
    </w:p>
    <w:p w:rsidR="003A3E5D" w:rsidRPr="005846A4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5846A4">
        <w:rPr>
          <w:rFonts w:ascii="Times New Roman" w:hAnsi="Times New Roman"/>
          <w:iCs/>
          <w:color w:val="000000"/>
          <w:sz w:val="28"/>
          <w:szCs w:val="28"/>
          <w:lang w:eastAsia="ru-RU"/>
        </w:rPr>
        <w:t>Скорость химической реакции прямо пропорциональна произведению концентраций реагирующих веществ, возведенных в степени, равные стехиометрическим коэффициентам.</w:t>
      </w:r>
    </w:p>
    <w:p w:rsidR="00792CCF" w:rsidRDefault="00792CCF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>Пусть дана схема химической реакции:</w:t>
      </w:r>
    </w:p>
    <w:p w:rsidR="003A3E5D" w:rsidRDefault="005846A4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noProof/>
          <w:color w:val="000000"/>
          <w:sz w:val="28"/>
          <w:szCs w:val="28"/>
          <w:lang w:eastAsia="ru-RU"/>
        </w:rPr>
        <w:object w:dxaOrig="1086" w:dyaOrig="548">
          <v:shape id="_x0000_s1031" type="#_x0000_t75" style="position:absolute;left:0;text-align:left;margin-left:167.3pt;margin-top:9.95pt;width:167.8pt;height:25.1pt;z-index:251662336">
            <v:imagedata r:id="rId8" o:title=""/>
          </v:shape>
          <o:OLEObject Type="Embed" ProgID="Equation.DSMT4" ShapeID="_x0000_s1031" DrawAspect="Content" ObjectID="_1652822061" r:id="rId9"/>
        </w:object>
      </w: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792CCF" w:rsidRDefault="00792CCF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>Скорость данной реакции можно выразить:</w:t>
      </w:r>
    </w:p>
    <w:p w:rsidR="003A3E5D" w:rsidRDefault="005846A4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noProof/>
          <w:color w:val="000000"/>
          <w:sz w:val="28"/>
          <w:szCs w:val="28"/>
          <w:lang w:eastAsia="ru-RU"/>
        </w:rPr>
        <w:object w:dxaOrig="1086" w:dyaOrig="548">
          <v:shape id="_x0000_s1032" type="#_x0000_t75" style="position:absolute;left:0;text-align:left;margin-left:176.75pt;margin-top:2.45pt;width:153.4pt;height:27pt;z-index:251663360">
            <v:imagedata r:id="rId10" o:title=""/>
          </v:shape>
          <o:OLEObject Type="Embed" ProgID="Equation.DSMT4" ShapeID="_x0000_s1032" DrawAspect="Content" ObjectID="_1652822062" r:id="rId11"/>
        </w:object>
      </w: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где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k</w:t>
      </w: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– константа скорости химической реакции;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C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 w:eastAsia="ru-RU"/>
        </w:rPr>
        <w:t>A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eastAsia="ru-RU"/>
        </w:rPr>
        <w:t>1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,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C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 w:eastAsia="ru-RU"/>
        </w:rPr>
        <w:t>A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eastAsia="ru-RU"/>
        </w:rPr>
        <w:t>2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,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C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 w:eastAsia="ru-RU"/>
        </w:rPr>
        <w:t>A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eastAsia="ru-RU"/>
        </w:rPr>
        <w:t>3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,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C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 w:eastAsia="ru-RU"/>
        </w:rPr>
        <w:t>B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– концентрации веществ (моль/л), участвующих в химической реакции,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n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eastAsia="ru-RU"/>
        </w:rPr>
        <w:t>1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,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n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eastAsia="ru-RU"/>
        </w:rPr>
        <w:t>2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,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n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eastAsia="ru-RU"/>
        </w:rPr>
        <w:t>3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>– стехиометрические коэффициенты в уравнении реакции.</w:t>
      </w:r>
    </w:p>
    <w:p w:rsidR="00792CCF" w:rsidRDefault="00792CCF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>Изменение концентрации каждого компонента во времени:</w:t>
      </w:r>
    </w:p>
    <w:p w:rsidR="003A3E5D" w:rsidRPr="003A3E5D" w:rsidRDefault="005846A4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noProof/>
          <w:color w:val="000000"/>
          <w:sz w:val="28"/>
          <w:szCs w:val="28"/>
          <w:lang w:eastAsia="ru-RU"/>
        </w:rPr>
        <w:object w:dxaOrig="1086" w:dyaOrig="548">
          <v:shape id="_x0000_s1033" type="#_x0000_t75" style="position:absolute;left:0;text-align:left;margin-left:199.55pt;margin-top:5.1pt;width:86.2pt;height:156.3pt;z-index:251664384">
            <v:imagedata r:id="rId12" o:title=""/>
          </v:shape>
          <o:OLEObject Type="Embed" ProgID="Equation.DSMT4" ShapeID="_x0000_s1033" DrawAspect="Content" ObjectID="_1652822063" r:id="rId13"/>
        </w:object>
      </w: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P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>Пусть дана схема химической реакции:</w:t>
      </w:r>
    </w:p>
    <w:p w:rsidR="003A3E5D" w:rsidRDefault="005846A4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noProof/>
          <w:color w:val="000000"/>
          <w:sz w:val="28"/>
          <w:szCs w:val="28"/>
          <w:lang w:eastAsia="ru-RU"/>
        </w:rPr>
        <w:object w:dxaOrig="1086" w:dyaOrig="548">
          <v:shape id="_x0000_s1034" type="#_x0000_t75" style="position:absolute;left:0;text-align:left;margin-left:199.55pt;margin-top:6.1pt;width:69.8pt;height:34.9pt;z-index:251665408">
            <v:imagedata r:id="rId14" o:title=""/>
          </v:shape>
          <o:OLEObject Type="Embed" ProgID="Equation.DSMT4" ShapeID="_x0000_s1034" DrawAspect="Content" ObjectID="_1652822064" r:id="rId15"/>
        </w:object>
      </w: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5846A4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noProof/>
          <w:color w:val="000000"/>
          <w:sz w:val="28"/>
          <w:szCs w:val="28"/>
          <w:lang w:eastAsia="ru-RU"/>
        </w:rPr>
        <w:object w:dxaOrig="1086" w:dyaOrig="548">
          <v:shape id="_x0000_s1035" type="#_x0000_t75" style="position:absolute;left:0;text-align:left;margin-left:122.15pt;margin-top:8.8pt;width:68.8pt;height:24.8pt;z-index:251666432">
            <v:imagedata r:id="rId16" o:title=""/>
          </v:shape>
          <o:OLEObject Type="Embed" ProgID="Equation.DSMT4" ShapeID="_x0000_s1035" DrawAspect="Content" ObjectID="_1652822065" r:id="rId17"/>
        </w:object>
      </w:r>
      <w:r>
        <w:rPr>
          <w:rFonts w:ascii="Times New Roman" w:hAnsi="Times New Roman"/>
          <w:b/>
          <w:noProof/>
          <w:color w:val="000000"/>
          <w:sz w:val="28"/>
          <w:szCs w:val="28"/>
          <w:lang w:eastAsia="ru-RU"/>
        </w:rPr>
        <w:object w:dxaOrig="1086" w:dyaOrig="548">
          <v:shape id="_x0000_s1036" type="#_x0000_t75" style="position:absolute;left:0;text-align:left;margin-left:290.35pt;margin-top:8.8pt;width:65.95pt;height:22.4pt;z-index:251667456">
            <v:imagedata r:id="rId18" o:title=""/>
          </v:shape>
          <o:OLEObject Type="Embed" ProgID="Equation.DSMT4" ShapeID="_x0000_s1036" DrawAspect="Content" ObjectID="_1652822066" r:id="rId19"/>
        </w:object>
      </w:r>
    </w:p>
    <w:p w:rsidR="003A3E5D" w:rsidRDefault="003A3E5D" w:rsidP="003A3E5D">
      <w:pPr>
        <w:tabs>
          <w:tab w:val="left" w:pos="237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color w:val="000000"/>
          <w:sz w:val="28"/>
          <w:szCs w:val="28"/>
          <w:lang w:eastAsia="ru-RU"/>
        </w:rPr>
        <w:tab/>
      </w:r>
    </w:p>
    <w:p w:rsidR="003A3E5D" w:rsidRDefault="005846A4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noProof/>
          <w:color w:val="000000"/>
          <w:sz w:val="28"/>
          <w:szCs w:val="28"/>
          <w:lang w:eastAsia="ru-RU"/>
        </w:rPr>
        <w:object w:dxaOrig="1086" w:dyaOrig="548">
          <v:shape id="_x0000_s1037" type="#_x0000_t75" style="position:absolute;left:0;text-align:left;margin-left:191.65pt;margin-top:1.4pt;width:98.7pt;height:84.6pt;z-index:251668480">
            <v:imagedata r:id="rId20" o:title=""/>
          </v:shape>
          <o:OLEObject Type="Embed" ProgID="Equation.DSMT4" ShapeID="_x0000_s1037" DrawAspect="Content" ObjectID="_1652822067" r:id="rId21"/>
        </w:object>
      </w: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734616">
      <w:pPr>
        <w:tabs>
          <w:tab w:val="left" w:pos="24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color w:val="000000"/>
          <w:sz w:val="28"/>
          <w:szCs w:val="28"/>
          <w:lang w:eastAsia="ru-RU"/>
        </w:rPr>
        <w:tab/>
      </w:r>
    </w:p>
    <w:p w:rsidR="00734616" w:rsidRDefault="00734616" w:rsidP="00734616">
      <w:pPr>
        <w:tabs>
          <w:tab w:val="left" w:pos="24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iCs/>
          <w:color w:val="000000"/>
          <w:sz w:val="28"/>
          <w:szCs w:val="28"/>
          <w:lang w:eastAsia="ru-RU"/>
        </w:rPr>
        <w:lastRenderedPageBreak/>
        <w:t xml:space="preserve">Константы скоростей реакций: 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bCs/>
          <w:iCs/>
          <w:color w:val="000000"/>
          <w:sz w:val="28"/>
          <w:szCs w:val="28"/>
          <w:lang w:val="en-US" w:eastAsia="ru-RU"/>
        </w:rPr>
        <w:t>k</w:t>
      </w:r>
      <w:r w:rsidRPr="003A3E5D">
        <w:rPr>
          <w:rFonts w:ascii="Times New Roman" w:hAnsi="Times New Roman"/>
          <w:bCs/>
          <w:iCs/>
          <w:color w:val="000000"/>
          <w:sz w:val="28"/>
          <w:szCs w:val="28"/>
          <w:vertAlign w:val="subscript"/>
          <w:lang w:eastAsia="ru-RU"/>
        </w:rPr>
        <w:t>1</w:t>
      </w:r>
      <w:r w:rsidRPr="003A3E5D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 xml:space="preserve"> = 0.5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bCs/>
          <w:iCs/>
          <w:color w:val="000000"/>
          <w:sz w:val="28"/>
          <w:szCs w:val="28"/>
          <w:lang w:val="en-US" w:eastAsia="ru-RU"/>
        </w:rPr>
        <w:t>k</w:t>
      </w:r>
      <w:r w:rsidRPr="003A3E5D">
        <w:rPr>
          <w:rFonts w:ascii="Times New Roman" w:hAnsi="Times New Roman"/>
          <w:bCs/>
          <w:iCs/>
          <w:color w:val="000000"/>
          <w:sz w:val="28"/>
          <w:szCs w:val="28"/>
          <w:vertAlign w:val="subscript"/>
          <w:lang w:eastAsia="ru-RU"/>
        </w:rPr>
        <w:t>2</w:t>
      </w:r>
      <w:r w:rsidRPr="003A3E5D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 xml:space="preserve"> = 0.2</w:t>
      </w:r>
    </w:p>
    <w:p w:rsidR="00734616" w:rsidRDefault="00734616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>С</w:t>
      </w:r>
      <w:r w:rsidRPr="003A3E5D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eastAsia="ru-RU"/>
        </w:rPr>
        <w:t>А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, </w:t>
      </w:r>
      <w:r w:rsidRPr="003A3E5D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>С</w:t>
      </w:r>
      <w:r w:rsidRPr="003A3E5D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eastAsia="ru-RU"/>
        </w:rPr>
        <w:t>В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>– концентрации компонентов А и В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Необходимо определить изменение концентраций каждого компонента по времени методами Эйлера и Рунге-Кутты на отрезке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[0; 1] </w:t>
      </w: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с шагом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h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 = 0.1</w:t>
      </w: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. </w:t>
      </w:r>
    </w:p>
    <w:p w:rsidR="003A3E5D" w:rsidRP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Начальные условия: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C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 w:eastAsia="ru-RU"/>
        </w:rPr>
        <w:t>A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(0) = 1 (моль / л);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C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 w:eastAsia="ru-RU"/>
        </w:rPr>
        <w:t>B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>(0) = 0 (моль / л)</w:t>
      </w: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. </w:t>
      </w: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5278DA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val="en-US" w:eastAsia="ru-RU"/>
        </w:rPr>
      </w:pPr>
      <w:r w:rsidRPr="005278DA">
        <w:rPr>
          <w:rFonts w:ascii="Times New Roman" w:hAnsi="Times New Roman"/>
          <w:b/>
          <w:color w:val="000000"/>
          <w:sz w:val="28"/>
          <w:szCs w:val="28"/>
          <w:lang w:eastAsia="ru-RU"/>
        </w:rPr>
        <w:t>Метод</w:t>
      </w:r>
      <w:r w:rsidRPr="003A3E5D">
        <w:rPr>
          <w:rFonts w:ascii="Times New Roman" w:hAnsi="Times New Roman"/>
          <w:b/>
          <w:color w:val="000000"/>
          <w:sz w:val="28"/>
          <w:szCs w:val="28"/>
          <w:lang w:val="en-US" w:eastAsia="ru-RU"/>
        </w:rPr>
        <w:t xml:space="preserve"> </w:t>
      </w:r>
      <w:r w:rsidRPr="005278DA">
        <w:rPr>
          <w:rFonts w:ascii="Times New Roman" w:hAnsi="Times New Roman"/>
          <w:b/>
          <w:color w:val="000000"/>
          <w:sz w:val="28"/>
          <w:szCs w:val="28"/>
          <w:lang w:eastAsia="ru-RU"/>
        </w:rPr>
        <w:t>Эйлера</w:t>
      </w:r>
      <w:r w:rsidRPr="003A3E5D">
        <w:rPr>
          <w:rFonts w:ascii="Times New Roman" w:hAnsi="Times New Roman"/>
          <w:b/>
          <w:color w:val="000000"/>
          <w:sz w:val="28"/>
          <w:szCs w:val="28"/>
          <w:lang w:val="en-US" w:eastAsia="ru-RU"/>
        </w:rPr>
        <w:t>:</w:t>
      </w: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val="en-US" w:eastAsia="ru-RU"/>
        </w:rPr>
      </w:pP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lab_14_example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const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comp_count =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: arr = (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5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2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: arr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t: 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 c: arr): arr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omp_count)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-k[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[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k[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k[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yler_method(start_t, stop_t, h: 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 c0: arr): matrix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t: 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f, c: arr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t - start_t) / h) +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Length(c0) +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SetLength(c, Length(c0))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t := start_t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0)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i] := c0[i]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t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)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i, j+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c[j]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f := right_parts(t, c)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)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j] := c[j] + h * f[j]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t := t + h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print_results(res: matrix)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c, comp_count)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c[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c[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print_results(eyler_method(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))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734616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3A3E5D" w:rsidRPr="00B212DB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18077E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Ответ:</w:t>
      </w: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3A3E5D" w:rsidRPr="00734616" w:rsidRDefault="0018077E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34616">
        <w:rPr>
          <w:rFonts w:ascii="Times New Roman" w:hAnsi="Times New Roman"/>
          <w:bCs/>
          <w:color w:val="000000"/>
          <w:sz w:val="24"/>
          <w:szCs w:val="24"/>
          <w:lang w:eastAsia="ru-RU"/>
        </w:rPr>
        <w:t xml:space="preserve">  </w:t>
      </w:r>
      <w:r w:rsidR="00734616" w:rsidRPr="00734616">
        <w:rPr>
          <w:rFonts w:ascii="Times New Roman" w:hAnsi="Times New Roman"/>
          <w:bCs/>
          <w:color w:val="000000"/>
          <w:sz w:val="24"/>
          <w:szCs w:val="24"/>
          <w:lang w:eastAsia="ru-RU"/>
        </w:rPr>
        <w:t xml:space="preserve">      </w:t>
      </w:r>
      <w:r w:rsidRPr="00734616">
        <w:rPr>
          <w:rFonts w:ascii="Times New Roman" w:hAnsi="Times New Roman"/>
          <w:bCs/>
          <w:color w:val="000000"/>
          <w:sz w:val="24"/>
          <w:szCs w:val="24"/>
          <w:lang w:eastAsia="ru-RU"/>
        </w:rPr>
        <w:t xml:space="preserve">  </w:t>
      </w:r>
      <w:r w:rsidR="003A3E5D" w:rsidRPr="00734616">
        <w:rPr>
          <w:rFonts w:ascii="Courier New" w:hAnsi="Courier New" w:cs="Courier New"/>
          <w:sz w:val="24"/>
          <w:szCs w:val="24"/>
          <w:lang w:eastAsia="ru-RU"/>
        </w:rPr>
        <w:t>0.0000    1.0000    0.0000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34616">
        <w:rPr>
          <w:rFonts w:ascii="Courier New" w:hAnsi="Courier New" w:cs="Courier New"/>
          <w:sz w:val="24"/>
          <w:szCs w:val="24"/>
          <w:lang w:eastAsia="ru-RU"/>
        </w:rPr>
        <w:t xml:space="preserve">    0.1000    0.9500    0.0500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34616">
        <w:rPr>
          <w:rFonts w:ascii="Courier New" w:hAnsi="Courier New" w:cs="Courier New"/>
          <w:sz w:val="24"/>
          <w:szCs w:val="24"/>
          <w:lang w:eastAsia="ru-RU"/>
        </w:rPr>
        <w:t xml:space="preserve">    0.2000    0.9035    0.0965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34616">
        <w:rPr>
          <w:rFonts w:ascii="Courier New" w:hAnsi="Courier New" w:cs="Courier New"/>
          <w:sz w:val="24"/>
          <w:szCs w:val="24"/>
          <w:lang w:eastAsia="ru-RU"/>
        </w:rPr>
        <w:t xml:space="preserve">    0.3000    0.8603    0.1397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34616">
        <w:rPr>
          <w:rFonts w:ascii="Courier New" w:hAnsi="Courier New" w:cs="Courier New"/>
          <w:sz w:val="24"/>
          <w:szCs w:val="24"/>
          <w:lang w:eastAsia="ru-RU"/>
        </w:rPr>
        <w:t xml:space="preserve">    0.4000    0.8200    0.1800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34616">
        <w:rPr>
          <w:rFonts w:ascii="Courier New" w:hAnsi="Courier New" w:cs="Courier New"/>
          <w:sz w:val="24"/>
          <w:szCs w:val="24"/>
          <w:lang w:eastAsia="ru-RU"/>
        </w:rPr>
        <w:t xml:space="preserve">    0.5000    0.7826    0.2174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34616">
        <w:rPr>
          <w:rFonts w:ascii="Courier New" w:hAnsi="Courier New" w:cs="Courier New"/>
          <w:sz w:val="24"/>
          <w:szCs w:val="24"/>
          <w:lang w:eastAsia="ru-RU"/>
        </w:rPr>
        <w:t xml:space="preserve">    0.6000    0.7479    0.2521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34616">
        <w:rPr>
          <w:rFonts w:ascii="Courier New" w:hAnsi="Courier New" w:cs="Courier New"/>
          <w:sz w:val="24"/>
          <w:szCs w:val="24"/>
          <w:lang w:eastAsia="ru-RU"/>
        </w:rPr>
        <w:t xml:space="preserve">    0.7000    0.7155    0.2845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34616">
        <w:rPr>
          <w:rFonts w:ascii="Courier New" w:hAnsi="Courier New" w:cs="Courier New"/>
          <w:sz w:val="24"/>
          <w:szCs w:val="24"/>
          <w:lang w:eastAsia="ru-RU"/>
        </w:rPr>
        <w:t xml:space="preserve">    0.8000    0.6854    0.3146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34616">
        <w:rPr>
          <w:rFonts w:ascii="Courier New" w:hAnsi="Courier New" w:cs="Courier New"/>
          <w:sz w:val="24"/>
          <w:szCs w:val="24"/>
          <w:lang w:eastAsia="ru-RU"/>
        </w:rPr>
        <w:t xml:space="preserve">    0.9000    0.6574    0.3426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34616">
        <w:rPr>
          <w:rFonts w:ascii="Courier New" w:hAnsi="Courier New" w:cs="Courier New"/>
          <w:sz w:val="24"/>
          <w:szCs w:val="24"/>
          <w:lang w:eastAsia="ru-RU"/>
        </w:rPr>
        <w:t xml:space="preserve">    1.0000    0.6314    0.3686</w:t>
      </w:r>
    </w:p>
    <w:p w:rsidR="0018077E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</w:t>
      </w:r>
    </w:p>
    <w:p w:rsidR="0018077E" w:rsidRPr="003B4D79" w:rsidRDefault="001807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0"/>
          <w:szCs w:val="20"/>
          <w:lang w:eastAsia="ru-RU"/>
        </w:rPr>
      </w:pPr>
    </w:p>
    <w:p w:rsidR="005278DA" w:rsidRPr="00B212DB" w:rsidRDefault="005278DA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5278DA">
        <w:rPr>
          <w:rFonts w:ascii="Times New Roman" w:hAnsi="Times New Roman"/>
          <w:b/>
          <w:sz w:val="28"/>
          <w:szCs w:val="28"/>
        </w:rPr>
        <w:t>Метод</w:t>
      </w:r>
      <w:r w:rsidRPr="003B4D79">
        <w:rPr>
          <w:rFonts w:ascii="Times New Roman" w:hAnsi="Times New Roman"/>
          <w:b/>
          <w:sz w:val="28"/>
          <w:szCs w:val="28"/>
        </w:rPr>
        <w:t xml:space="preserve"> </w:t>
      </w:r>
      <w:r w:rsidRPr="005278DA">
        <w:rPr>
          <w:rFonts w:ascii="Times New Roman" w:hAnsi="Times New Roman"/>
          <w:b/>
          <w:sz w:val="28"/>
          <w:szCs w:val="28"/>
        </w:rPr>
        <w:t>Рунге</w:t>
      </w:r>
      <w:r w:rsidRPr="003B4D79">
        <w:rPr>
          <w:rFonts w:ascii="Times New Roman" w:hAnsi="Times New Roman"/>
          <w:b/>
          <w:sz w:val="28"/>
          <w:szCs w:val="28"/>
        </w:rPr>
        <w:t>-</w:t>
      </w:r>
      <w:r w:rsidRPr="005278DA">
        <w:rPr>
          <w:rFonts w:ascii="Times New Roman" w:hAnsi="Times New Roman"/>
          <w:b/>
          <w:sz w:val="28"/>
          <w:szCs w:val="28"/>
        </w:rPr>
        <w:t>Кутты</w:t>
      </w:r>
      <w:r w:rsidRPr="003B4D79">
        <w:rPr>
          <w:rFonts w:ascii="Times New Roman" w:hAnsi="Times New Roman"/>
          <w:b/>
          <w:sz w:val="28"/>
          <w:szCs w:val="28"/>
        </w:rPr>
        <w:t>: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lab_14_example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const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comp_count =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: arr = (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5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2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: arr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t: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 c: arr): arr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omp_count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-k[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[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k[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k[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unge_kutt_method(start_t, stop_t, h: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 c0: arr): matrix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var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t: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A87FF5">
        <w:rPr>
          <w:rFonts w:ascii="Courier New" w:hAnsi="Courier New" w:cs="Courier New"/>
          <w:color w:val="000000"/>
          <w:sz w:val="24"/>
          <w:szCs w:val="24"/>
          <w:lang w:eastAsia="ru-RU"/>
        </w:rPr>
        <w:t>k1, k2, k3, k4: arr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c: arr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sum_map(a: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 array1, array2: arr): arr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array1)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i] := array1[i] + array2[i] * a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t - start_t) / h) +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Length(c0) +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SetLength(c, Length(c0)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t := start_t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0)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i] := c0[i]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t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)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i, j+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c[j]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1 := right_parts(t, c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2 := right_parts(t + h /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sum_map(h /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, k1)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3 := right_parts(t + h /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sum_map(h /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, k2)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4 := right_parts(t + h, sum_map(h, c, k3)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)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c[j] := c[j] + h /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(k1[j] +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k2[j] +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j] + k4[j]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    t := t + h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print_results(res: matrix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c, comp_count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c[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c[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print_results(runge_kutt_method(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))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A87FF5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3A3E5D" w:rsidRPr="00B212DB" w:rsidRDefault="003A3E5D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8077E" w:rsidRDefault="0018077E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твет:</w:t>
      </w:r>
    </w:p>
    <w:p w:rsidR="003A3E5D" w:rsidRPr="00A87FF5" w:rsidRDefault="0018077E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3118E">
        <w:rPr>
          <w:rFonts w:ascii="Times New Roman" w:hAnsi="Times New Roman"/>
          <w:sz w:val="28"/>
          <w:szCs w:val="28"/>
          <w:lang w:eastAsia="ru-RU"/>
        </w:rPr>
        <w:t xml:space="preserve">   </w:t>
      </w:r>
      <w:r w:rsidR="00A87FF5">
        <w:rPr>
          <w:rFonts w:ascii="Times New Roman" w:hAnsi="Times New Roman"/>
          <w:sz w:val="28"/>
          <w:szCs w:val="28"/>
          <w:lang w:eastAsia="ru-RU"/>
        </w:rPr>
        <w:t xml:space="preserve">    </w:t>
      </w:r>
      <w:r w:rsidR="003A3E5D" w:rsidRPr="00B3118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3A3E5D" w:rsidRPr="00A87FF5">
        <w:rPr>
          <w:rFonts w:ascii="Courier New" w:hAnsi="Courier New" w:cs="Courier New"/>
          <w:sz w:val="24"/>
          <w:szCs w:val="24"/>
          <w:lang w:eastAsia="ru-RU"/>
        </w:rPr>
        <w:t>0.0000    1.0000    0.0000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sz w:val="24"/>
          <w:szCs w:val="24"/>
          <w:lang w:eastAsia="ru-RU"/>
        </w:rPr>
        <w:t xml:space="preserve">    0.1000    0.9517    0.0483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sz w:val="24"/>
          <w:szCs w:val="24"/>
          <w:lang w:eastAsia="ru-RU"/>
        </w:rPr>
        <w:t xml:space="preserve">    0.2000    0.9067    0.0933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sz w:val="24"/>
          <w:szCs w:val="24"/>
          <w:lang w:eastAsia="ru-RU"/>
        </w:rPr>
        <w:t xml:space="preserve">    0.3000    0.8647    0.1353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sz w:val="24"/>
          <w:szCs w:val="24"/>
          <w:lang w:eastAsia="ru-RU"/>
        </w:rPr>
        <w:t xml:space="preserve">    0.4000    0.8256    0.1744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sz w:val="24"/>
          <w:szCs w:val="24"/>
          <w:lang w:eastAsia="ru-RU"/>
        </w:rPr>
        <w:t xml:space="preserve">    0.5000    0.7891    0.2109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sz w:val="24"/>
          <w:szCs w:val="24"/>
          <w:lang w:eastAsia="ru-RU"/>
        </w:rPr>
        <w:t xml:space="preserve">    0.6000    0.7550    0.2450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sz w:val="24"/>
          <w:szCs w:val="24"/>
          <w:lang w:eastAsia="ru-RU"/>
        </w:rPr>
        <w:t xml:space="preserve">    0.7000    0.7233    0.2767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sz w:val="24"/>
          <w:szCs w:val="24"/>
          <w:lang w:eastAsia="ru-RU"/>
        </w:rPr>
        <w:t xml:space="preserve">    0.8000    0.6937    0.3063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sz w:val="24"/>
          <w:szCs w:val="24"/>
          <w:lang w:eastAsia="ru-RU"/>
        </w:rPr>
        <w:t xml:space="preserve">    0.9000    0.6661    0.3339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sz w:val="24"/>
          <w:szCs w:val="24"/>
          <w:lang w:eastAsia="ru-RU"/>
        </w:rPr>
        <w:t xml:space="preserve">    1.0000    0.6404    0.3596</w:t>
      </w:r>
    </w:p>
    <w:p w:rsidR="0018077E" w:rsidRPr="0018077E" w:rsidRDefault="0018077E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18077E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:rsidR="0018077E" w:rsidRDefault="0018077E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A87FF5" w:rsidRDefault="00A87FF5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A87FF5" w:rsidRDefault="00A87FF5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A87FF5" w:rsidRDefault="00A87FF5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A87FF5" w:rsidRDefault="00A87FF5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A87FF5" w:rsidRDefault="00A87FF5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A87FF5" w:rsidRPr="0018077E" w:rsidRDefault="00A87FF5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F973EC" w:rsidRDefault="00F973EC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lastRenderedPageBreak/>
        <w:t>Практическая часть</w:t>
      </w:r>
    </w:p>
    <w:p w:rsidR="00F973EC" w:rsidRPr="00E458BB" w:rsidRDefault="00F973EC" w:rsidP="00F973EC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Задание </w:t>
      </w:r>
      <w:r w:rsidR="00E458BB">
        <w:rPr>
          <w:rFonts w:ascii="Times New Roman" w:hAnsi="Times New Roman"/>
          <w:b/>
          <w:sz w:val="28"/>
          <w:szCs w:val="28"/>
        </w:rPr>
        <w:t>1</w:t>
      </w:r>
    </w:p>
    <w:p w:rsidR="00E458BB" w:rsidRPr="00E458BB" w:rsidRDefault="00A87FF5" w:rsidP="00E458B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037715</wp:posOffset>
            </wp:positionH>
            <wp:positionV relativeFrom="paragraph">
              <wp:posOffset>259080</wp:posOffset>
            </wp:positionV>
            <wp:extent cx="1546860" cy="434340"/>
            <wp:effectExtent l="0" t="0" r="0" b="0"/>
            <wp:wrapTight wrapText="bothSides">
              <wp:wrapPolygon edited="0">
                <wp:start x="13567" y="2842"/>
                <wp:lineTo x="1330" y="6632"/>
                <wp:lineTo x="1330" y="14211"/>
                <wp:lineTo x="14365" y="18000"/>
                <wp:lineTo x="14365" y="18000"/>
                <wp:lineTo x="15695" y="18000"/>
                <wp:lineTo x="15695" y="18000"/>
                <wp:lineTo x="19951" y="13263"/>
                <wp:lineTo x="19685" y="6632"/>
                <wp:lineTo x="14631" y="2842"/>
                <wp:lineTo x="13567" y="2842"/>
              </wp:wrapPolygon>
            </wp:wrapTight>
            <wp:docPr id="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9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6860" cy="434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73EC" w:rsidRPr="00F973EC">
        <w:rPr>
          <w:rFonts w:ascii="Times New Roman" w:hAnsi="Times New Roman"/>
          <w:b/>
          <w:sz w:val="28"/>
          <w:szCs w:val="28"/>
        </w:rPr>
        <w:t>Задание:</w:t>
      </w:r>
      <w:r w:rsidR="00F973EC">
        <w:rPr>
          <w:rFonts w:ascii="Times New Roman" w:hAnsi="Times New Roman"/>
          <w:sz w:val="28"/>
          <w:szCs w:val="28"/>
        </w:rPr>
        <w:t xml:space="preserve"> </w:t>
      </w:r>
      <w:r w:rsidR="00E458BB" w:rsidRPr="00E458BB">
        <w:rPr>
          <w:rFonts w:ascii="Times New Roman" w:hAnsi="Times New Roman"/>
          <w:sz w:val="28"/>
          <w:szCs w:val="28"/>
        </w:rPr>
        <w:t>Дана схема химических превращений:</w:t>
      </w:r>
    </w:p>
    <w:p w:rsidR="00E458BB" w:rsidRPr="00A87FF5" w:rsidRDefault="00E458BB" w:rsidP="00E458B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E458BB" w:rsidRPr="00C5479E" w:rsidRDefault="00E458BB" w:rsidP="00E458B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E458BB">
        <w:rPr>
          <w:rFonts w:ascii="Times New Roman" w:hAnsi="Times New Roman"/>
          <w:iCs/>
          <w:sz w:val="28"/>
          <w:szCs w:val="28"/>
          <w:lang w:val="en-US"/>
        </w:rPr>
        <w:t>C</w:t>
      </w:r>
      <w:r w:rsidRPr="00E458BB">
        <w:rPr>
          <w:rFonts w:ascii="Times New Roman" w:hAnsi="Times New Roman"/>
          <w:iCs/>
          <w:sz w:val="28"/>
          <w:szCs w:val="28"/>
          <w:vertAlign w:val="subscript"/>
          <w:lang w:val="en-US"/>
        </w:rPr>
        <w:t>A</w:t>
      </w:r>
      <w:r w:rsidRPr="00E458BB">
        <w:rPr>
          <w:rFonts w:ascii="Times New Roman" w:hAnsi="Times New Roman"/>
          <w:iCs/>
          <w:sz w:val="28"/>
          <w:szCs w:val="28"/>
          <w:vertAlign w:val="subscript"/>
        </w:rPr>
        <w:t>0</w:t>
      </w:r>
      <w:r w:rsidR="00A87FF5">
        <w:rPr>
          <w:rFonts w:ascii="Times New Roman" w:hAnsi="Times New Roman"/>
          <w:iCs/>
          <w:sz w:val="28"/>
          <w:szCs w:val="28"/>
        </w:rPr>
        <w:t xml:space="preserve"> = 0.8 (моль / л)      </w:t>
      </w:r>
      <w:r w:rsidR="00A87FF5" w:rsidRPr="00E458BB">
        <w:rPr>
          <w:rFonts w:ascii="Times New Roman" w:hAnsi="Times New Roman"/>
          <w:iCs/>
          <w:sz w:val="28"/>
          <w:szCs w:val="28"/>
          <w:lang w:val="en-US"/>
        </w:rPr>
        <w:t>k</w:t>
      </w:r>
      <w:r w:rsidR="00A87FF5" w:rsidRPr="00E458BB">
        <w:rPr>
          <w:rFonts w:ascii="Times New Roman" w:hAnsi="Times New Roman"/>
          <w:iCs/>
          <w:sz w:val="28"/>
          <w:szCs w:val="28"/>
          <w:vertAlign w:val="subscript"/>
        </w:rPr>
        <w:t>1</w:t>
      </w:r>
      <w:r w:rsidR="00A87FF5" w:rsidRPr="00E458BB">
        <w:rPr>
          <w:rFonts w:ascii="Times New Roman" w:hAnsi="Times New Roman"/>
          <w:iCs/>
          <w:sz w:val="28"/>
          <w:szCs w:val="28"/>
        </w:rPr>
        <w:t xml:space="preserve"> = 0.6 (</w:t>
      </w:r>
      <w:r w:rsidR="00A87FF5" w:rsidRPr="00E458BB">
        <w:rPr>
          <w:rFonts w:ascii="Times New Roman" w:hAnsi="Times New Roman"/>
          <w:iCs/>
          <w:sz w:val="28"/>
          <w:szCs w:val="28"/>
          <w:lang w:val="en-US"/>
        </w:rPr>
        <w:t>c</w:t>
      </w:r>
      <w:r w:rsidR="00A87FF5" w:rsidRPr="00E458BB">
        <w:rPr>
          <w:rFonts w:ascii="Times New Roman" w:hAnsi="Times New Roman"/>
          <w:iCs/>
          <w:sz w:val="28"/>
          <w:szCs w:val="28"/>
          <w:vertAlign w:val="superscript"/>
        </w:rPr>
        <w:t>-1</w:t>
      </w:r>
      <w:r w:rsidR="00A87FF5" w:rsidRPr="00E458BB">
        <w:rPr>
          <w:rFonts w:ascii="Times New Roman" w:hAnsi="Times New Roman"/>
          <w:iCs/>
          <w:sz w:val="28"/>
          <w:szCs w:val="28"/>
        </w:rPr>
        <w:t>);</w:t>
      </w:r>
      <w:r w:rsidRPr="00C5479E">
        <w:rPr>
          <w:rFonts w:ascii="Times New Roman" w:hAnsi="Times New Roman"/>
          <w:iCs/>
          <w:sz w:val="28"/>
          <w:szCs w:val="28"/>
        </w:rPr>
        <w:t xml:space="preserve">       </w:t>
      </w:r>
    </w:p>
    <w:p w:rsidR="00E458BB" w:rsidRPr="00E458BB" w:rsidRDefault="00E458BB" w:rsidP="00E458B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E458BB">
        <w:rPr>
          <w:rFonts w:ascii="Times New Roman" w:hAnsi="Times New Roman"/>
          <w:iCs/>
          <w:sz w:val="28"/>
          <w:szCs w:val="28"/>
        </w:rPr>
        <w:t>С</w:t>
      </w:r>
      <w:r w:rsidRPr="00E458BB">
        <w:rPr>
          <w:rFonts w:ascii="Times New Roman" w:hAnsi="Times New Roman"/>
          <w:iCs/>
          <w:sz w:val="28"/>
          <w:szCs w:val="28"/>
          <w:vertAlign w:val="subscript"/>
        </w:rPr>
        <w:t>В0</w:t>
      </w:r>
      <w:r w:rsidRPr="00E458BB">
        <w:rPr>
          <w:rFonts w:ascii="Times New Roman" w:hAnsi="Times New Roman"/>
          <w:iCs/>
          <w:sz w:val="28"/>
          <w:szCs w:val="28"/>
        </w:rPr>
        <w:t xml:space="preserve"> = 0.2 (моль </w:t>
      </w:r>
      <w:r w:rsidR="00A87FF5">
        <w:rPr>
          <w:rFonts w:ascii="Times New Roman" w:hAnsi="Times New Roman"/>
          <w:iCs/>
          <w:sz w:val="28"/>
          <w:szCs w:val="28"/>
        </w:rPr>
        <w:t xml:space="preserve">/ л)      </w:t>
      </w:r>
      <w:r w:rsidR="00A87FF5" w:rsidRPr="00E458BB">
        <w:rPr>
          <w:rFonts w:ascii="Times New Roman" w:hAnsi="Times New Roman"/>
          <w:iCs/>
          <w:sz w:val="28"/>
          <w:szCs w:val="28"/>
          <w:lang w:val="en-US"/>
        </w:rPr>
        <w:t>k</w:t>
      </w:r>
      <w:r w:rsidR="00A87FF5" w:rsidRPr="00E458BB">
        <w:rPr>
          <w:rFonts w:ascii="Times New Roman" w:hAnsi="Times New Roman"/>
          <w:iCs/>
          <w:sz w:val="28"/>
          <w:szCs w:val="28"/>
          <w:vertAlign w:val="subscript"/>
        </w:rPr>
        <w:t>2</w:t>
      </w:r>
      <w:r w:rsidR="00A87FF5" w:rsidRPr="00E458BB">
        <w:rPr>
          <w:rFonts w:ascii="Times New Roman" w:hAnsi="Times New Roman"/>
          <w:iCs/>
          <w:sz w:val="28"/>
          <w:szCs w:val="28"/>
        </w:rPr>
        <w:t xml:space="preserve"> = 0.26 (</w:t>
      </w:r>
      <w:r w:rsidR="00A87FF5" w:rsidRPr="00E458BB">
        <w:rPr>
          <w:rFonts w:ascii="Times New Roman" w:hAnsi="Times New Roman"/>
          <w:iCs/>
          <w:sz w:val="28"/>
          <w:szCs w:val="28"/>
          <w:lang w:val="en-US"/>
        </w:rPr>
        <w:t>c</w:t>
      </w:r>
      <w:r w:rsidR="00A87FF5" w:rsidRPr="00E458BB">
        <w:rPr>
          <w:rFonts w:ascii="Times New Roman" w:hAnsi="Times New Roman"/>
          <w:iCs/>
          <w:sz w:val="28"/>
          <w:szCs w:val="28"/>
          <w:vertAlign w:val="superscript"/>
        </w:rPr>
        <w:t>-1</w:t>
      </w:r>
      <w:r w:rsidR="00A87FF5" w:rsidRPr="00E458BB">
        <w:rPr>
          <w:rFonts w:ascii="Times New Roman" w:hAnsi="Times New Roman"/>
          <w:iCs/>
          <w:sz w:val="28"/>
          <w:szCs w:val="28"/>
        </w:rPr>
        <w:t>);</w:t>
      </w:r>
    </w:p>
    <w:p w:rsidR="00E458BB" w:rsidRPr="00E458BB" w:rsidRDefault="00E458BB" w:rsidP="00E458B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E458BB">
        <w:rPr>
          <w:rFonts w:ascii="Times New Roman" w:hAnsi="Times New Roman"/>
          <w:iCs/>
          <w:sz w:val="28"/>
          <w:szCs w:val="28"/>
        </w:rPr>
        <w:t>С</w:t>
      </w:r>
      <w:r w:rsidRPr="00E458BB">
        <w:rPr>
          <w:rFonts w:ascii="Times New Roman" w:hAnsi="Times New Roman"/>
          <w:iCs/>
          <w:sz w:val="28"/>
          <w:szCs w:val="28"/>
          <w:vertAlign w:val="subscript"/>
        </w:rPr>
        <w:t>С0</w:t>
      </w:r>
      <w:r w:rsidR="00A87FF5">
        <w:rPr>
          <w:rFonts w:ascii="Times New Roman" w:hAnsi="Times New Roman"/>
          <w:iCs/>
          <w:sz w:val="28"/>
          <w:szCs w:val="28"/>
        </w:rPr>
        <w:t xml:space="preserve"> = 0 (моль / л)         </w:t>
      </w:r>
      <w:r w:rsidR="00A87FF5" w:rsidRPr="00E458BB">
        <w:rPr>
          <w:rFonts w:ascii="Times New Roman" w:hAnsi="Times New Roman"/>
          <w:iCs/>
          <w:sz w:val="28"/>
          <w:szCs w:val="28"/>
          <w:lang w:val="en-US"/>
        </w:rPr>
        <w:t>k</w:t>
      </w:r>
      <w:r w:rsidR="00A87FF5" w:rsidRPr="00E458BB">
        <w:rPr>
          <w:rFonts w:ascii="Times New Roman" w:hAnsi="Times New Roman"/>
          <w:iCs/>
          <w:sz w:val="28"/>
          <w:szCs w:val="28"/>
          <w:vertAlign w:val="subscript"/>
        </w:rPr>
        <w:t>3</w:t>
      </w:r>
      <w:r w:rsidR="00A87FF5" w:rsidRPr="00E458BB">
        <w:rPr>
          <w:rFonts w:ascii="Times New Roman" w:hAnsi="Times New Roman"/>
          <w:iCs/>
          <w:sz w:val="28"/>
          <w:szCs w:val="28"/>
        </w:rPr>
        <w:t xml:space="preserve"> = 0.1 (</w:t>
      </w:r>
      <w:r w:rsidR="00A87FF5" w:rsidRPr="00E458BB">
        <w:rPr>
          <w:rFonts w:ascii="Times New Roman" w:hAnsi="Times New Roman"/>
          <w:iCs/>
          <w:sz w:val="28"/>
          <w:szCs w:val="28"/>
          <w:lang w:val="en-US"/>
        </w:rPr>
        <w:t>c</w:t>
      </w:r>
      <w:r w:rsidR="00A87FF5" w:rsidRPr="00E458BB">
        <w:rPr>
          <w:rFonts w:ascii="Times New Roman" w:hAnsi="Times New Roman"/>
          <w:iCs/>
          <w:sz w:val="28"/>
          <w:szCs w:val="28"/>
          <w:vertAlign w:val="superscript"/>
        </w:rPr>
        <w:t>-1</w:t>
      </w:r>
      <w:r w:rsidR="00A87FF5" w:rsidRPr="00E458BB">
        <w:rPr>
          <w:rFonts w:ascii="Times New Roman" w:hAnsi="Times New Roman"/>
          <w:iCs/>
          <w:sz w:val="28"/>
          <w:szCs w:val="28"/>
        </w:rPr>
        <w:t>).</w:t>
      </w:r>
    </w:p>
    <w:p w:rsidR="00E458BB" w:rsidRPr="00E458BB" w:rsidRDefault="00793695" w:rsidP="00E458B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1903095</wp:posOffset>
            </wp:positionH>
            <wp:positionV relativeFrom="paragraph">
              <wp:posOffset>940435</wp:posOffset>
            </wp:positionV>
            <wp:extent cx="2023110" cy="1485900"/>
            <wp:effectExtent l="19050" t="0" r="0" b="0"/>
            <wp:wrapTight wrapText="bothSides">
              <wp:wrapPolygon edited="0">
                <wp:start x="-203" y="0"/>
                <wp:lineTo x="-203" y="21323"/>
                <wp:lineTo x="21559" y="21323"/>
                <wp:lineTo x="21559" y="0"/>
                <wp:lineTo x="-203" y="0"/>
              </wp:wrapPolygon>
            </wp:wrapTight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42557" t="37813" r="27621" b="230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311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458BB" w:rsidRPr="00E458BB">
        <w:rPr>
          <w:rFonts w:ascii="Times New Roman" w:hAnsi="Times New Roman"/>
          <w:sz w:val="28"/>
          <w:szCs w:val="28"/>
        </w:rPr>
        <w:t xml:space="preserve">Решите систему дифференциальных уравнений изменения концентраций веществ во времени методами Эйлера и Рунге-Кутты на отрезке [0; 2] с шагом </w:t>
      </w:r>
      <w:r w:rsidR="00E458BB" w:rsidRPr="00E458BB">
        <w:rPr>
          <w:rFonts w:ascii="Times New Roman" w:hAnsi="Times New Roman"/>
          <w:iCs/>
          <w:sz w:val="28"/>
          <w:szCs w:val="28"/>
          <w:lang w:val="en-US"/>
        </w:rPr>
        <w:t>h</w:t>
      </w:r>
      <w:r w:rsidR="00E458BB" w:rsidRPr="00E458BB">
        <w:rPr>
          <w:rFonts w:ascii="Times New Roman" w:hAnsi="Times New Roman"/>
          <w:iCs/>
          <w:sz w:val="28"/>
          <w:szCs w:val="28"/>
        </w:rPr>
        <w:t xml:space="preserve"> = 0.1</w:t>
      </w:r>
      <w:r w:rsidR="00E458BB" w:rsidRPr="00E458BB">
        <w:rPr>
          <w:rFonts w:ascii="Times New Roman" w:hAnsi="Times New Roman"/>
          <w:sz w:val="28"/>
          <w:szCs w:val="28"/>
        </w:rPr>
        <w:t xml:space="preserve">. Постройте зависимость </w:t>
      </w:r>
      <w:r w:rsidR="00E458BB" w:rsidRPr="00E458BB">
        <w:rPr>
          <w:rFonts w:ascii="Times New Roman" w:hAnsi="Times New Roman"/>
          <w:iCs/>
          <w:sz w:val="28"/>
          <w:szCs w:val="28"/>
        </w:rPr>
        <w:t>С(</w:t>
      </w:r>
      <w:r w:rsidR="00E458BB" w:rsidRPr="00E458BB">
        <w:rPr>
          <w:rFonts w:ascii="Times New Roman" w:hAnsi="Times New Roman"/>
          <w:iCs/>
          <w:sz w:val="28"/>
          <w:szCs w:val="28"/>
          <w:lang w:val="en-US"/>
        </w:rPr>
        <w:t>t</w:t>
      </w:r>
      <w:r w:rsidR="00E458BB" w:rsidRPr="00E458BB">
        <w:rPr>
          <w:rFonts w:ascii="Times New Roman" w:hAnsi="Times New Roman"/>
          <w:iCs/>
          <w:sz w:val="28"/>
          <w:szCs w:val="28"/>
        </w:rPr>
        <w:t>)</w:t>
      </w:r>
      <w:r w:rsidR="00E458BB" w:rsidRPr="00E458BB">
        <w:rPr>
          <w:rFonts w:ascii="Times New Roman" w:hAnsi="Times New Roman"/>
          <w:sz w:val="28"/>
          <w:szCs w:val="28"/>
        </w:rPr>
        <w:t xml:space="preserve"> для каждого компонента.</w:t>
      </w:r>
    </w:p>
    <w:p w:rsidR="0018077E" w:rsidRPr="00D43C38" w:rsidRDefault="0018077E" w:rsidP="00E458BB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93695" w:rsidRDefault="00793695" w:rsidP="00B212DB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793695" w:rsidRDefault="00793695" w:rsidP="00B212DB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793695" w:rsidRDefault="00793695" w:rsidP="00B212DB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793695" w:rsidRDefault="00793695" w:rsidP="00B212DB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B212DB" w:rsidRPr="006D6316" w:rsidRDefault="00F973EC" w:rsidP="00B212DB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граммная реализация:</w:t>
      </w:r>
    </w:p>
    <w:p w:rsidR="00B212DB" w:rsidRPr="0025711E" w:rsidRDefault="00D43C38" w:rsidP="00B212DB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етод Эйлера</w:t>
      </w:r>
      <w:r w:rsidR="00B212DB">
        <w:rPr>
          <w:rFonts w:ascii="Times New Roman" w:hAnsi="Times New Roman"/>
          <w:b/>
          <w:sz w:val="28"/>
          <w:szCs w:val="28"/>
        </w:rPr>
        <w:t>: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5846A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pr14_1_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const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comp_count 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: arr = (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6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26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: arr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t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 c: arr): arr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omp_count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-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iler(start_t, stop_t, h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 c0: arr): matrix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t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f, c: arr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t - start_t) / h) +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Length(c0) +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SetLength(c, Length(c0)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t := start_t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0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D43C38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D43C38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i] := c0[i]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t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i, j+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c[j]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f := right_parts(t, c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j] := c[j] + h * f[j]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t := t + h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t'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write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A'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4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write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B'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write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C'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writeln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c, comp_count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8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resultat(eiler(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))</w:t>
      </w:r>
    </w:p>
    <w:p w:rsidR="00BF21EC" w:rsidRPr="00BF21EC" w:rsidRDefault="00BF21EC" w:rsidP="00BF21EC">
      <w:pPr>
        <w:tabs>
          <w:tab w:val="left" w:pos="756"/>
        </w:tabs>
        <w:spacing w:after="0" w:line="360" w:lineRule="auto"/>
        <w:outlineLvl w:val="0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D43C38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D43C38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B840EC" w:rsidRDefault="00B212DB" w:rsidP="00BF21EC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792CCF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 t            CA        CB        CC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0.0000    0.8000    0.2000    0.1000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0.1000    0.7520    0.2438    0.1042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0.2000    0.7069    0.2836    0.1095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0.3000    0.6645    0.3198    0.1158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0.4000    0.6246    0.3525    0.1229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0.5000    0.5871    0.3820    0.1309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0.6000    0.5519    0.4086    0.1395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0.7000    0.5188    0.4325    0.1487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0.8000    0.4877    0.4539    0.1585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0.9000    0.4584    0.4729    0.1687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1.0000    0.4309    0.4898    0.1793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1.1000    0.4050    0.5047    0.1902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1.2000    0.3807    0.5178    0.2015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1.3000    0.3579    0.5292    0.2129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1.4000    0.3364    0.5390    0.2245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1.5000    0.3162    0.5475    0.2363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1.6000    0.2973    0.5546    0.2482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1.7000    0.2794    0.5605    0.2601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1.8000    0.2627    0.5653    0.2721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1.9000    0.2469    0.5690    0.2841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2.0000    0.2321    0.5719    0.2960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B212DB" w:rsidRPr="006D6316" w:rsidRDefault="00D43C38" w:rsidP="00BF21E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Метод</w:t>
      </w:r>
      <w:r w:rsidRPr="00D43C38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Рюнге</w:t>
      </w:r>
      <w:r w:rsidRPr="00D43C38">
        <w:rPr>
          <w:rFonts w:ascii="Times New Roman" w:hAnsi="Times New Roman"/>
          <w:b/>
          <w:sz w:val="28"/>
          <w:szCs w:val="28"/>
          <w:lang w:val="en-US"/>
        </w:rPr>
        <w:t>-</w:t>
      </w:r>
      <w:r>
        <w:rPr>
          <w:rFonts w:ascii="Times New Roman" w:hAnsi="Times New Roman"/>
          <w:b/>
          <w:sz w:val="28"/>
          <w:szCs w:val="28"/>
        </w:rPr>
        <w:t>Кутта</w:t>
      </w:r>
      <w:r w:rsidR="00B212DB" w:rsidRPr="006D6316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BF21EC" w:rsidRDefault="00BF21EC" w:rsidP="006D6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:rsidR="00BF21EC" w:rsidRPr="00BF21EC" w:rsidRDefault="005846A4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Program pr14_1_2</w:t>
      </w:r>
      <w:r w:rsidR="00BF21EC"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const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comp_count 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: arr = (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6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26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: arr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t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 c: arr): arr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omp_count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-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kutt(start_t, stop_t, h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 c0: arr): matrix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t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k2, k3, k4: arr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c: arr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sum_map(a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 array1, array2: arr): arr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array1)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i] := array1[i] + array2[i] * a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t - start_t) / h) +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Length(c0) +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SetLength(c, Length(c0)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t := start_t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0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i] := c0[i]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t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i, j+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c[j]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1 := right_parts(t, c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2 := right_parts(t + h /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sum_map(h /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, k1)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3 := right_parts(t + h /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sum_map(h /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, k2)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4 := right_parts(t + h, sum_map(h, c, k3)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c[j] := c[j] + h /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(k1[j] +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k2[j] +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j] + k4[j]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BF21EC" w:rsidRPr="00D43C38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D43C38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 := t + h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t'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write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A'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4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write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B'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write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C'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writeln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c, comp_count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8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resultat(kutt(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))</w:t>
      </w:r>
    </w:p>
    <w:p w:rsidR="00BF21EC" w:rsidRPr="00D43C38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D43C38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D43C38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B212DB" w:rsidRPr="00BF21EC" w:rsidRDefault="00B212DB" w:rsidP="00B212DB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4"/>
          <w:szCs w:val="24"/>
          <w:lang w:val="en-US"/>
        </w:rPr>
      </w:pPr>
    </w:p>
    <w:p w:rsidR="00B212DB" w:rsidRPr="0025711E" w:rsidRDefault="00B212DB" w:rsidP="00B212DB">
      <w:pPr>
        <w:tabs>
          <w:tab w:val="left" w:pos="756"/>
        </w:tabs>
        <w:spacing w:after="0" w:line="360" w:lineRule="auto"/>
        <w:jc w:val="both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25711E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B212DB" w:rsidRPr="0025711E" w:rsidRDefault="00B212DB" w:rsidP="00B212D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BF21EC" w:rsidRPr="00D43C38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D43C38">
        <w:rPr>
          <w:rFonts w:ascii="Courier New" w:hAnsi="Courier New" w:cs="Courier New"/>
          <w:sz w:val="24"/>
          <w:szCs w:val="24"/>
          <w:lang w:val="en-US" w:eastAsia="ru-RU"/>
        </w:rPr>
        <w:t xml:space="preserve">     t            CA        CB        CC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D43C38">
        <w:rPr>
          <w:rFonts w:ascii="Courier New" w:hAnsi="Courier New" w:cs="Courier New"/>
          <w:sz w:val="24"/>
          <w:szCs w:val="24"/>
          <w:lang w:val="en-US" w:eastAsia="ru-RU"/>
        </w:rPr>
        <w:t xml:space="preserve">    </w:t>
      </w:r>
      <w:r w:rsidRPr="00BF21EC">
        <w:rPr>
          <w:rFonts w:ascii="Courier New" w:hAnsi="Courier New" w:cs="Courier New"/>
          <w:sz w:val="24"/>
          <w:szCs w:val="24"/>
          <w:lang w:eastAsia="ru-RU"/>
        </w:rPr>
        <w:t>0.0000    0.8000    0.2000    0.1000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0.1000    0.7534    0.2419    0.1047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0.2000    0.7095    0.2800    0.1104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0.3000    0.6682    0.3147    0.1170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0.4000    0.6293    0.3463    0.1244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0.5000    0.5927    0.3748    0.1325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0.6000    0.5581    0.4006    0.1413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0.7000    0.5256    0.4238    0.1505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0.8000    0.4950    0.4447    0.1603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0.9000    0.4662    0.4634    0.1704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1.0000    0.4390    0.4800    0.1809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1.1000    0.4135    0.4948    0.1917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1.2000    0.3894    0.5078    0.2028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1.3000    0.3667    0.5192    0.2141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1.4000    0.3454    0.5291    0.2255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1.5000    0.3253    0.5377    0.2371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1.6000    0.3063    0.5450    0.2487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1.7000    0.2885    0.5511    0.2604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1.8000    0.2717    0.5562    0.2722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1.9000    0.2559    0.5603    0.2839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2.0000    0.2410    0.5634    0.2956</w:t>
      </w:r>
    </w:p>
    <w:p w:rsidR="006D3EA4" w:rsidRDefault="006D3EA4" w:rsidP="00E458BB">
      <w:pPr>
        <w:tabs>
          <w:tab w:val="left" w:pos="756"/>
        </w:tabs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6D3EA4" w:rsidRDefault="006D3EA4" w:rsidP="00E458BB">
      <w:pPr>
        <w:tabs>
          <w:tab w:val="left" w:pos="756"/>
        </w:tabs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6D3EA4" w:rsidRDefault="006D3EA4" w:rsidP="00E458BB">
      <w:pPr>
        <w:tabs>
          <w:tab w:val="left" w:pos="756"/>
        </w:tabs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6D3EA4" w:rsidRDefault="006D3EA4" w:rsidP="006D3EA4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E458BB" w:rsidRDefault="00AB7955" w:rsidP="006D3EA4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 w:rsidRPr="00AB7955">
        <w:rPr>
          <w:rFonts w:ascii="Times New Roman" w:hAnsi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440680" cy="3421380"/>
            <wp:effectExtent l="19050" t="0" r="26670" b="7620"/>
            <wp:docPr id="1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6D3EA4" w:rsidRDefault="006D3EA4" w:rsidP="006D3EA4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6D3EA4" w:rsidRDefault="006D3EA4" w:rsidP="006D3EA4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6D3EA4" w:rsidRDefault="006D3EA4" w:rsidP="006D3EA4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6D3EA4" w:rsidRDefault="00AB7955" w:rsidP="006D3EA4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 w:rsidRPr="00AB7955"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440680" cy="3486150"/>
            <wp:effectExtent l="19050" t="0" r="26670" b="0"/>
            <wp:docPr id="1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</w:p>
    <w:p w:rsidR="00D46456" w:rsidRDefault="00D46456" w:rsidP="00E458BB">
      <w:pPr>
        <w:tabs>
          <w:tab w:val="left" w:pos="756"/>
        </w:tabs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D46456" w:rsidRPr="0025711E" w:rsidRDefault="006D3EA4" w:rsidP="00E458BB">
      <w:pPr>
        <w:tabs>
          <w:tab w:val="left" w:pos="756"/>
        </w:tabs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 w:rsidRPr="006D3EA4">
        <w:rPr>
          <w:rFonts w:ascii="Times New Roman" w:hAnsi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543550" cy="3581400"/>
            <wp:effectExtent l="19050" t="0" r="19050" b="0"/>
            <wp:docPr id="1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:rsidR="00D46456" w:rsidRDefault="00D46456" w:rsidP="00E458BB">
      <w:pPr>
        <w:tabs>
          <w:tab w:val="left" w:pos="756"/>
        </w:tabs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E458BB" w:rsidRPr="00E458BB" w:rsidRDefault="00E458BB" w:rsidP="00E458BB">
      <w:pPr>
        <w:tabs>
          <w:tab w:val="left" w:pos="756"/>
        </w:tabs>
        <w:spacing w:after="0" w:line="360" w:lineRule="auto"/>
        <w:ind w:firstLine="567"/>
        <w:jc w:val="center"/>
        <w:outlineLvl w:val="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</w:rPr>
        <w:t>Задание 2</w:t>
      </w:r>
    </w:p>
    <w:p w:rsidR="00E458BB" w:rsidRDefault="003F0320" w:rsidP="00E458BB">
      <w:pPr>
        <w:autoSpaceDE w:val="0"/>
        <w:autoSpaceDN w:val="0"/>
        <w:adjustRightInd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554605</wp:posOffset>
            </wp:positionH>
            <wp:positionV relativeFrom="paragraph">
              <wp:posOffset>263525</wp:posOffset>
            </wp:positionV>
            <wp:extent cx="929640" cy="952500"/>
            <wp:effectExtent l="0" t="0" r="0" b="0"/>
            <wp:wrapTight wrapText="bothSides">
              <wp:wrapPolygon edited="0">
                <wp:start x="7525" y="1728"/>
                <wp:lineTo x="3541" y="3024"/>
                <wp:lineTo x="1328" y="5616"/>
                <wp:lineTo x="1770" y="15552"/>
                <wp:lineTo x="8410" y="19008"/>
                <wp:lineTo x="8852" y="19008"/>
                <wp:lineTo x="11951" y="19008"/>
                <wp:lineTo x="12393" y="19008"/>
                <wp:lineTo x="19475" y="15552"/>
                <wp:lineTo x="20803" y="13824"/>
                <wp:lineTo x="18590" y="12528"/>
                <wp:lineTo x="5311" y="8640"/>
                <wp:lineTo x="19033" y="6480"/>
                <wp:lineTo x="19475" y="3456"/>
                <wp:lineTo x="9738" y="1728"/>
                <wp:lineTo x="7525" y="1728"/>
              </wp:wrapPolygon>
            </wp:wrapTight>
            <wp:docPr id="4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964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458BB">
        <w:rPr>
          <w:rFonts w:ascii="Times New Roman" w:hAnsi="Times New Roman"/>
          <w:b/>
          <w:sz w:val="28"/>
          <w:szCs w:val="28"/>
          <w:lang w:eastAsia="ru-RU"/>
        </w:rPr>
        <w:t>Задание:</w:t>
      </w:r>
      <w:r w:rsidR="00E458BB" w:rsidRPr="00E458BB">
        <w:rPr>
          <w:rFonts w:eastAsia="+mn-ea" w:cs="+mn-cs"/>
          <w:color w:val="000000"/>
          <w:kern w:val="24"/>
          <w:sz w:val="36"/>
          <w:szCs w:val="36"/>
        </w:rPr>
        <w:t xml:space="preserve"> </w:t>
      </w:r>
      <w:r w:rsidR="00E458BB" w:rsidRPr="00E458BB">
        <w:rPr>
          <w:rFonts w:ascii="Times New Roman" w:hAnsi="Times New Roman"/>
          <w:sz w:val="28"/>
          <w:szCs w:val="28"/>
        </w:rPr>
        <w:t xml:space="preserve">Дана схема химических превращений: </w:t>
      </w:r>
    </w:p>
    <w:p w:rsidR="00E458BB" w:rsidRPr="00E458BB" w:rsidRDefault="00E458BB" w:rsidP="00E458BB">
      <w:pPr>
        <w:autoSpaceDE w:val="0"/>
        <w:autoSpaceDN w:val="0"/>
        <w:adjustRightInd w:val="0"/>
        <w:rPr>
          <w:rFonts w:ascii="Times New Roman" w:hAnsi="Times New Roman"/>
          <w:sz w:val="28"/>
          <w:szCs w:val="28"/>
        </w:rPr>
      </w:pPr>
    </w:p>
    <w:p w:rsidR="0066597E" w:rsidRPr="00D43C38" w:rsidRDefault="004909E2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750945</wp:posOffset>
            </wp:positionH>
            <wp:positionV relativeFrom="paragraph">
              <wp:posOffset>141605</wp:posOffset>
            </wp:positionV>
            <wp:extent cx="2171700" cy="1341120"/>
            <wp:effectExtent l="0" t="0" r="0" b="0"/>
            <wp:wrapTight wrapText="bothSides">
              <wp:wrapPolygon edited="0">
                <wp:start x="379" y="920"/>
                <wp:lineTo x="379" y="20557"/>
                <wp:lineTo x="1326" y="20557"/>
                <wp:lineTo x="1326" y="20557"/>
                <wp:lineTo x="15158" y="19023"/>
                <wp:lineTo x="15158" y="16261"/>
                <wp:lineTo x="2842" y="15648"/>
                <wp:lineTo x="9284" y="12273"/>
                <wp:lineTo x="10042" y="10739"/>
                <wp:lineTo x="9284" y="9818"/>
                <wp:lineTo x="3600" y="5830"/>
                <wp:lineTo x="21221" y="5216"/>
                <wp:lineTo x="21221" y="2148"/>
                <wp:lineTo x="3600" y="920"/>
                <wp:lineTo x="379" y="920"/>
              </wp:wrapPolygon>
            </wp:wrapTight>
            <wp:docPr id="11" name="Рисунок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6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341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909E2" w:rsidRPr="00D43C38" w:rsidRDefault="004909E2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4909E2" w:rsidRPr="00D43C38" w:rsidRDefault="004909E2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7125A0" w:rsidRPr="004909E2" w:rsidRDefault="004909E2" w:rsidP="004909E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4909E2"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625340" cy="876300"/>
            <wp:effectExtent l="0" t="0" r="0" b="0"/>
            <wp:docPr id="9" name="Рисунок 1">
              <a:extLst xmlns:a="http://schemas.openxmlformats.org/drawingml/2006/main">
                <a:ext uri="{FF2B5EF4-FFF2-40B4-BE49-F238E27FC236}">
                  <a16:creationId xmlns:o="urn:schemas-microsoft-com:office:office" xmlns:v="urn:schemas-microsoft-com:vml" xmlns:w10="urn:schemas-microsoft-com:office:word" xmlns:w="http://schemas.openxmlformats.org/wordprocessingml/2006/main" xmlns:a16="http://schemas.microsoft.com/office/drawing/2014/main" xmlns:lc="http://schemas.openxmlformats.org/drawingml/2006/lockedCanvas" xmlns="" xmlns:ve="http://schemas.openxmlformats.org/markup-compatibility/2006" id="{7A4DAB1E-2005-4FF7-8CC2-510FC69FF2F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able">
                      <a:extLst>
                        <a:ext uri="{FF2B5EF4-FFF2-40B4-BE49-F238E27FC236}">
                          <a16:creationId xmlns:o="urn:schemas-microsoft-com:office:office" xmlns:v="urn:schemas-microsoft-com:vml" xmlns:w10="urn:schemas-microsoft-com:office:word" xmlns:w="http://schemas.openxmlformats.org/wordprocessingml/2006/main" xmlns:a16="http://schemas.microsoft.com/office/drawing/2014/main" xmlns:lc="http://schemas.openxmlformats.org/drawingml/2006/lockedCanvas" xmlns="" xmlns:ve="http://schemas.openxmlformats.org/markup-compatibility/2006" id="{7A4DAB1E-2005-4FF7-8CC2-510FC69FF2F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36080" cy="878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8BB" w:rsidRDefault="004909E2" w:rsidP="00E458BB">
      <w:pPr>
        <w:spacing w:after="0" w:line="360" w:lineRule="auto"/>
        <w:jc w:val="both"/>
        <w:outlineLvl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>
                <wp:simplePos x="0" y="0"/>
                <wp:positionH relativeFrom="column">
                  <wp:posOffset>1937385</wp:posOffset>
                </wp:positionH>
                <wp:positionV relativeFrom="paragraph">
                  <wp:posOffset>1212215</wp:posOffset>
                </wp:positionV>
                <wp:extent cx="1973580" cy="502920"/>
                <wp:effectExtent l="0" t="0" r="0" b="0"/>
                <wp:wrapTight wrapText="bothSides">
                  <wp:wrapPolygon edited="0">
                    <wp:start x="5212" y="0"/>
                    <wp:lineTo x="834" y="9000"/>
                    <wp:lineTo x="834" y="14727"/>
                    <wp:lineTo x="4587" y="14727"/>
                    <wp:lineTo x="5212" y="20455"/>
                    <wp:lineTo x="13552" y="20455"/>
                    <wp:lineTo x="14386" y="14727"/>
                    <wp:lineTo x="20641" y="13909"/>
                    <wp:lineTo x="20641" y="7364"/>
                    <wp:lineTo x="13552" y="0"/>
                    <wp:lineTo x="5212" y="0"/>
                  </wp:wrapPolygon>
                </wp:wrapTight>
                <wp:docPr id="8" name="Прямоугольник 7"/>
                <wp:cNvGraphicFramePr>
                  <a:graphicFrameLocks xmlns:a="http://schemas.openxmlformats.org/drawingml/2006/main" noChangeAspect="1" noMove="1" noResize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Move="1" noResize="1" noEditPoints="1" noAdjustHandles="1" noChangeArrowheads="1" noChangeShapeType="1" noTextEdit="1"/>
                      </wps:cNvSpPr>
                      <wps:spPr>
                        <a:xfrm>
                          <a:off x="0" y="0"/>
                          <a:ext cx="1973580" cy="502920"/>
                        </a:xfrm>
                        <a:prstGeom prst="rect">
                          <a:avLst/>
                        </a:prstGeom>
                        <a:blipFill>
                          <a:blip r:embed="rId30"/>
                          <a:stretch>
                            <a:fillRect/>
                          </a:stretch>
                        </a:blipFill>
                      </wps:spPr>
                      <wps:txbx>
                        <w:txbxContent>
                          <w:p w:rsidR="003A5FB2" w:rsidRDefault="003A5FB2" w:rsidP="003A5FB2">
                            <w:pPr>
                              <w:pStyle w:val="ac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FFFFFF" w:themeColor="background1"/>
                                <w:kern w:val="24"/>
                                <w:sz w:val="36"/>
                                <w:szCs w:val="36"/>
                                <w14:textFill>
                                  <w14:noFill/>
                                </w14:textFill>
                              </w:rPr>
                              <w:t> </w:t>
                            </w:r>
                          </w:p>
                        </w:txbxContent>
                      </wps:txbx>
                      <wps:bodyPr/>
                    </wps:wsp>
                  </a:graphicData>
                </a:graphic>
              </wp:anchor>
            </w:drawing>
          </mc:Choice>
          <mc:Fallback>
            <w:pict>
              <v:rect id="Прямоугольник 7" o:spid="_x0000_s1026" style="position:absolute;left:0;text-align:left;margin-left:152.55pt;margin-top:95.45pt;width:155.4pt;height:39.6pt;z-index:-2516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" stroked="f">
                <v:fill r:id="rId31" o:title="" recolor="t" rotate="t" type="frame"/>
                <o:lock v:ext="edit" rotation="t" aspectratio="t" position="t" verticies="t" text="t" adjusthandles="t" shapetype="t"/>
                <v:textbox>
                  <w:txbxContent>
                    <w:p w:rsidR="003A5FB2" w:rsidRDefault="003A5FB2" w:rsidP="003A5FB2">
                      <w:pPr>
                        <w:pStyle w:val="ac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FFFFFF" w:themeColor="background1"/>
                          <w:kern w:val="24"/>
                          <w:sz w:val="36"/>
                          <w:szCs w:val="36"/>
                          <w14:textFill>
                            <w14:noFill/>
                          </w14:textFill>
                        </w:rPr>
                        <w:t> </w:t>
                      </w:r>
                    </w:p>
                  </w:txbxContent>
                </v:textbox>
                <w10:wrap type="tight"/>
              </v:rect>
            </w:pict>
          </mc:Fallback>
        </mc:AlternateContent>
      </w:r>
      <w:r w:rsidR="00E458BB" w:rsidRPr="00E458BB">
        <w:rPr>
          <w:rFonts w:ascii="Times New Roman" w:hAnsi="Times New Roman"/>
          <w:sz w:val="28"/>
          <w:szCs w:val="28"/>
        </w:rPr>
        <w:t xml:space="preserve">Решите систему дифференциальных уравнений изменения концентраций веществ во времени методами Эйлера и Рунге-Кутты на отрезке [0; 10] с шагом </w:t>
      </w:r>
      <w:r w:rsidR="00E458BB" w:rsidRPr="00E458BB">
        <w:rPr>
          <w:rFonts w:ascii="Times New Roman" w:hAnsi="Times New Roman"/>
          <w:iCs/>
          <w:sz w:val="28"/>
          <w:szCs w:val="28"/>
          <w:lang w:val="en-US"/>
        </w:rPr>
        <w:t>h</w:t>
      </w:r>
      <w:r w:rsidR="00E458BB" w:rsidRPr="00E458BB">
        <w:rPr>
          <w:rFonts w:ascii="Times New Roman" w:hAnsi="Times New Roman"/>
          <w:iCs/>
          <w:sz w:val="28"/>
          <w:szCs w:val="28"/>
        </w:rPr>
        <w:t xml:space="preserve"> = 1</w:t>
      </w:r>
      <w:r w:rsidR="00E458BB" w:rsidRPr="00E458BB">
        <w:rPr>
          <w:rFonts w:ascii="Times New Roman" w:hAnsi="Times New Roman"/>
          <w:sz w:val="28"/>
          <w:szCs w:val="28"/>
        </w:rPr>
        <w:t>. Определите значение степени превращения компонента А на каждом отрезке времени. Степень превращения вещества А определяется по следующей формуле:</w:t>
      </w:r>
      <w:r w:rsidR="00E458BB" w:rsidRPr="00D43C38">
        <w:rPr>
          <w:rFonts w:ascii="Times New Roman" w:hAnsi="Times New Roman"/>
          <w:sz w:val="28"/>
          <w:szCs w:val="28"/>
        </w:rPr>
        <w:t xml:space="preserve"> </w:t>
      </w:r>
    </w:p>
    <w:p w:rsidR="00B3118E" w:rsidRPr="00C5479E" w:rsidRDefault="00B3118E" w:rsidP="00C5479E">
      <w:pPr>
        <w:spacing w:after="0" w:line="360" w:lineRule="auto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B3118E" w:rsidRDefault="00E458BB" w:rsidP="004D38EC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граммная реализация:</w:t>
      </w:r>
    </w:p>
    <w:p w:rsidR="00B212DB" w:rsidRPr="005846A4" w:rsidRDefault="00D43C38" w:rsidP="004D38EC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Метод</w:t>
      </w:r>
      <w:r w:rsidRPr="005846A4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Эйлера</w:t>
      </w:r>
      <w:r w:rsidR="004D38EC" w:rsidRPr="005846A4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5846A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pr14_2_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const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comp_count 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: arr = (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2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8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: arr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t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 c: arr): arr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omp_count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-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iler(start_t, stop_t, h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 c0: arr): matrix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t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f, c: arr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t - start_t) / h) +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Length(c0) +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; 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SetLength(c, Length(c0) +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; 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t := start_t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0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i] := c0[i]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t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i, j+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c[j]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f := right_parts(t, c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c)-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j] := c[j] + h * f[j]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(c0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c0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909E2" w:rsidRPr="00D43C38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D43C38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 := t + h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t'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write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A'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4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write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B'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write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C'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write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X'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writeln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909E2" w:rsidRPr="005846A4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5846A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c, comp_count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7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reultat(eiler(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))</w:t>
      </w:r>
    </w:p>
    <w:p w:rsidR="004909E2" w:rsidRPr="00D43C38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D43C38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D43C38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B3118E" w:rsidRPr="00792CCF" w:rsidRDefault="00B3118E" w:rsidP="004D38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415221" w:rsidRPr="00415221" w:rsidRDefault="004D38EC" w:rsidP="00415221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792CCF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415221" w:rsidRPr="00D43C38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D43C38">
        <w:rPr>
          <w:rFonts w:ascii="Courier New" w:hAnsi="Courier New" w:cs="Courier New"/>
          <w:sz w:val="24"/>
          <w:szCs w:val="24"/>
          <w:lang w:val="en-US" w:eastAsia="ru-RU"/>
        </w:rPr>
        <w:t xml:space="preserve">     t            CA        CB        CC     X</w:t>
      </w:r>
    </w:p>
    <w:p w:rsidR="00415221" w:rsidRPr="00FB564A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D43C38">
        <w:rPr>
          <w:rFonts w:ascii="Courier New" w:hAnsi="Courier New" w:cs="Courier New"/>
          <w:sz w:val="24"/>
          <w:szCs w:val="24"/>
          <w:lang w:val="en-US" w:eastAsia="ru-RU"/>
        </w:rPr>
        <w:t xml:space="preserve">    </w:t>
      </w:r>
      <w:r w:rsidRPr="00FB564A">
        <w:rPr>
          <w:rFonts w:ascii="Courier New" w:hAnsi="Courier New" w:cs="Courier New"/>
          <w:sz w:val="24"/>
          <w:szCs w:val="24"/>
          <w:lang w:val="en-US" w:eastAsia="ru-RU"/>
        </w:rPr>
        <w:t>0.0000    0.7000    0.0000    0.0000    0.0000</w:t>
      </w:r>
    </w:p>
    <w:p w:rsidR="00415221" w:rsidRPr="00FB564A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B564A">
        <w:rPr>
          <w:rFonts w:ascii="Courier New" w:hAnsi="Courier New" w:cs="Courier New"/>
          <w:sz w:val="24"/>
          <w:szCs w:val="24"/>
          <w:lang w:val="en-US" w:eastAsia="ru-RU"/>
        </w:rPr>
        <w:t xml:space="preserve">    1.0000    0.4690    0.1470    0.0840   33.0000</w:t>
      </w:r>
    </w:p>
    <w:p w:rsidR="00415221" w:rsidRPr="00FB564A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B564A">
        <w:rPr>
          <w:rFonts w:ascii="Courier New" w:hAnsi="Courier New" w:cs="Courier New"/>
          <w:sz w:val="24"/>
          <w:szCs w:val="24"/>
          <w:lang w:val="en-US" w:eastAsia="ru-RU"/>
        </w:rPr>
        <w:t xml:space="preserve">    2.0000    0.3294    0.2455    0.1252   52.9500</w:t>
      </w:r>
    </w:p>
    <w:p w:rsidR="00415221" w:rsidRPr="00FB564A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B564A">
        <w:rPr>
          <w:rFonts w:ascii="Courier New" w:hAnsi="Courier New" w:cs="Courier New"/>
          <w:sz w:val="24"/>
          <w:szCs w:val="24"/>
          <w:lang w:val="en-US" w:eastAsia="ru-RU"/>
        </w:rPr>
        <w:t xml:space="preserve">    3.0000    0.2432    0.3147    0.1422   65.2581</w:t>
      </w:r>
    </w:p>
    <w:p w:rsidR="00415221" w:rsidRPr="00FB564A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B564A">
        <w:rPr>
          <w:rFonts w:ascii="Courier New" w:hAnsi="Courier New" w:cs="Courier New"/>
          <w:sz w:val="24"/>
          <w:szCs w:val="24"/>
          <w:lang w:val="en-US" w:eastAsia="ru-RU"/>
        </w:rPr>
        <w:t xml:space="preserve">    4.0000    0.1885    0.3657    0.1457   73.0676</w:t>
      </w:r>
    </w:p>
    <w:p w:rsidR="00415221" w:rsidRPr="00FB564A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B564A">
        <w:rPr>
          <w:rFonts w:ascii="Courier New" w:hAnsi="Courier New" w:cs="Courier New"/>
          <w:sz w:val="24"/>
          <w:szCs w:val="24"/>
          <w:lang w:val="en-US" w:eastAsia="ru-RU"/>
        </w:rPr>
        <w:t xml:space="preserve">    5.0000    0.1525    0.4053    0.1421   78.2074</w:t>
      </w:r>
    </w:p>
    <w:p w:rsidR="00415221" w:rsidRPr="00FB564A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B564A">
        <w:rPr>
          <w:rFonts w:ascii="Courier New" w:hAnsi="Courier New" w:cs="Courier New"/>
          <w:sz w:val="24"/>
          <w:szCs w:val="24"/>
          <w:lang w:val="en-US" w:eastAsia="ru-RU"/>
        </w:rPr>
        <w:t xml:space="preserve">    6.0000    0.1278    0.4373    0.1349   81.7440</w:t>
      </w:r>
    </w:p>
    <w:p w:rsidR="00415221" w:rsidRPr="00FB564A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B564A">
        <w:rPr>
          <w:rFonts w:ascii="Courier New" w:hAnsi="Courier New" w:cs="Courier New"/>
          <w:sz w:val="24"/>
          <w:szCs w:val="24"/>
          <w:lang w:val="en-US" w:eastAsia="ru-RU"/>
        </w:rPr>
        <w:t xml:space="preserve">    7.0000    0.1099    0.4642    0.1259   84.3007</w:t>
      </w:r>
    </w:p>
    <w:p w:rsidR="00415221" w:rsidRPr="00FB564A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B564A">
        <w:rPr>
          <w:rFonts w:ascii="Courier New" w:hAnsi="Courier New" w:cs="Courier New"/>
          <w:sz w:val="24"/>
          <w:szCs w:val="24"/>
          <w:lang w:val="en-US" w:eastAsia="ru-RU"/>
        </w:rPr>
        <w:t xml:space="preserve">    8.0000    0.0963    0.4873    0.1164   86.2436</w:t>
      </w:r>
    </w:p>
    <w:p w:rsidR="00415221" w:rsidRPr="00FB564A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B564A">
        <w:rPr>
          <w:rFonts w:ascii="Courier New" w:hAnsi="Courier New" w:cs="Courier New"/>
          <w:sz w:val="24"/>
          <w:szCs w:val="24"/>
          <w:lang w:val="en-US" w:eastAsia="ru-RU"/>
        </w:rPr>
        <w:t xml:space="preserve">    9.0000    0.0855    0.5075    0.1070   87.7890</w:t>
      </w:r>
    </w:p>
    <w:p w:rsidR="00415221" w:rsidRPr="00FB564A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B564A">
        <w:rPr>
          <w:rFonts w:ascii="Courier New" w:hAnsi="Courier New" w:cs="Courier New"/>
          <w:sz w:val="24"/>
          <w:szCs w:val="24"/>
          <w:lang w:val="en-US" w:eastAsia="ru-RU"/>
        </w:rPr>
        <w:t xml:space="preserve">   10.0000    0.0765    0.5254    0.0980   89.0662</w:t>
      </w:r>
    </w:p>
    <w:p w:rsidR="00415221" w:rsidRDefault="00415221" w:rsidP="004909E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/>
        </w:rPr>
      </w:pPr>
    </w:p>
    <w:p w:rsidR="004D38EC" w:rsidRPr="00415221" w:rsidRDefault="00D43C38" w:rsidP="004909E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Метод</w:t>
      </w:r>
      <w:r w:rsidRPr="00FB564A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Рюнге</w:t>
      </w:r>
      <w:r w:rsidRPr="00FB564A">
        <w:rPr>
          <w:rFonts w:ascii="Times New Roman" w:hAnsi="Times New Roman"/>
          <w:b/>
          <w:sz w:val="28"/>
          <w:szCs w:val="28"/>
          <w:lang w:val="en-US"/>
        </w:rPr>
        <w:t>-</w:t>
      </w:r>
      <w:r>
        <w:rPr>
          <w:rFonts w:ascii="Times New Roman" w:hAnsi="Times New Roman"/>
          <w:b/>
          <w:sz w:val="28"/>
          <w:szCs w:val="28"/>
        </w:rPr>
        <w:t>Кутта</w:t>
      </w:r>
      <w:r w:rsidR="005325B5" w:rsidRPr="00415221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3A5FB2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pr14_2_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const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comp_count 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: arr = (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2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8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>var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: arr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t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 c: arr): arr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omp_count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-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kutt(start_t, stop_t, h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 c0: arr): matrix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t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k2, k3, k4: arr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c: arr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sum_map(a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 array1, array2: arr): arr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array1)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i] := array1[i] + array2[i] * a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t - start_t) / h) +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Length(c0) +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SetLength(c, Length(c0)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t := start_t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0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i] := c0[i]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t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i, j+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c[j]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1 := right_parts(t, c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2 := right_parts(t + h /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sum_map(h /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, k1)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3 := right_parts(t + h /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sum_map(h /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, k2)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4 := right_parts(t + h, sum_map(h, c, k3)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c[j] := c[j] + h /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(k1[j] +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k2[j] +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j] + k4[j]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t := t + h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 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t'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write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A'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4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write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B'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write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C'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write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X'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writeln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(((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.7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- res[i,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/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.7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c, comp_count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7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resultat(kutt(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))</w:t>
      </w:r>
    </w:p>
    <w:p w:rsidR="00415221" w:rsidRPr="00D43C38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D43C38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D43C38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073921" w:rsidRDefault="00073921" w:rsidP="00B3118E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073921" w:rsidRPr="00792CCF" w:rsidRDefault="00073921" w:rsidP="00B3118E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792CCF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415221" w:rsidRPr="00D43C38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D43C38">
        <w:rPr>
          <w:rFonts w:ascii="Courier New" w:hAnsi="Courier New" w:cs="Courier New"/>
          <w:sz w:val="24"/>
          <w:szCs w:val="24"/>
          <w:lang w:val="en-US" w:eastAsia="ru-RU"/>
        </w:rPr>
        <w:t xml:space="preserve">     t            CA        CB        CC     X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D43C38">
        <w:rPr>
          <w:rFonts w:ascii="Courier New" w:hAnsi="Courier New" w:cs="Courier New"/>
          <w:sz w:val="24"/>
          <w:szCs w:val="24"/>
          <w:lang w:val="en-US" w:eastAsia="ru-RU"/>
        </w:rPr>
        <w:t xml:space="preserve">    </w:t>
      </w:r>
      <w:r w:rsidRPr="00415221">
        <w:rPr>
          <w:rFonts w:ascii="Courier New" w:hAnsi="Courier New" w:cs="Courier New"/>
          <w:sz w:val="24"/>
          <w:szCs w:val="24"/>
          <w:lang w:eastAsia="ru-RU"/>
        </w:rPr>
        <w:t>0.0000    0.7000    0.0000    0.0000    0.0000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415221">
        <w:rPr>
          <w:rFonts w:ascii="Courier New" w:hAnsi="Courier New" w:cs="Courier New"/>
          <w:sz w:val="24"/>
          <w:szCs w:val="24"/>
          <w:lang w:eastAsia="ru-RU"/>
        </w:rPr>
        <w:t xml:space="preserve">    1.0000    0.5090    0.1256    0.0654   27.2820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415221">
        <w:rPr>
          <w:rFonts w:ascii="Courier New" w:hAnsi="Courier New" w:cs="Courier New"/>
          <w:sz w:val="24"/>
          <w:szCs w:val="24"/>
          <w:lang w:eastAsia="ru-RU"/>
        </w:rPr>
        <w:t xml:space="preserve">    2.0000    0.3793    0.2180    0.1027   45.8130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415221">
        <w:rPr>
          <w:rFonts w:ascii="Courier New" w:hAnsi="Courier New" w:cs="Courier New"/>
          <w:sz w:val="24"/>
          <w:szCs w:val="24"/>
          <w:lang w:eastAsia="ru-RU"/>
        </w:rPr>
        <w:t xml:space="preserve">    3.0000    0.2902    0.2877    0.1221   58.5416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415221">
        <w:rPr>
          <w:rFonts w:ascii="Courier New" w:hAnsi="Courier New" w:cs="Courier New"/>
          <w:sz w:val="24"/>
          <w:szCs w:val="24"/>
          <w:lang w:eastAsia="ru-RU"/>
        </w:rPr>
        <w:t xml:space="preserve">    4.0000    0.2281    0.3417    0.1301   67.4096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415221">
        <w:rPr>
          <w:rFonts w:ascii="Courier New" w:hAnsi="Courier New" w:cs="Courier New"/>
          <w:sz w:val="24"/>
          <w:szCs w:val="24"/>
          <w:lang w:eastAsia="ru-RU"/>
        </w:rPr>
        <w:t xml:space="preserve">    5.0000    0.1841    0.3848    0.1311   73.6973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415221">
        <w:rPr>
          <w:rFonts w:ascii="Courier New" w:hAnsi="Courier New" w:cs="Courier New"/>
          <w:sz w:val="24"/>
          <w:szCs w:val="24"/>
          <w:lang w:eastAsia="ru-RU"/>
        </w:rPr>
        <w:t xml:space="preserve">    6.0000    0.1523    0.4199    0.1278   78.2498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415221">
        <w:rPr>
          <w:rFonts w:ascii="Courier New" w:hAnsi="Courier New" w:cs="Courier New"/>
          <w:sz w:val="24"/>
          <w:szCs w:val="24"/>
          <w:lang w:eastAsia="ru-RU"/>
        </w:rPr>
        <w:t xml:space="preserve">    7.0000    0.1286    0.4493    0.1221   81.6258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415221">
        <w:rPr>
          <w:rFonts w:ascii="Courier New" w:hAnsi="Courier New" w:cs="Courier New"/>
          <w:sz w:val="24"/>
          <w:szCs w:val="24"/>
          <w:lang w:eastAsia="ru-RU"/>
        </w:rPr>
        <w:t xml:space="preserve">    8.0000    0.1106    0.4743    0.1150   84.1956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415221">
        <w:rPr>
          <w:rFonts w:ascii="Courier New" w:hAnsi="Courier New" w:cs="Courier New"/>
          <w:sz w:val="24"/>
          <w:szCs w:val="24"/>
          <w:lang w:eastAsia="ru-RU"/>
        </w:rPr>
        <w:t xml:space="preserve">    9.0000    0.0966    0.4960    0.1074   86.2054</w:t>
      </w:r>
    </w:p>
    <w:p w:rsidR="00423149" w:rsidRPr="00D43C38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415221">
        <w:rPr>
          <w:rFonts w:ascii="Courier New" w:hAnsi="Courier New" w:cs="Courier New"/>
          <w:sz w:val="24"/>
          <w:szCs w:val="24"/>
          <w:lang w:eastAsia="ru-RU"/>
        </w:rPr>
        <w:t xml:space="preserve">   10.0000    0.0853    0.5151    0.0997   87.8195</w:t>
      </w:r>
    </w:p>
    <w:p w:rsidR="00415221" w:rsidRPr="00D43C38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</w:p>
    <w:p w:rsidR="00415221" w:rsidRPr="00D43C38" w:rsidRDefault="00415221" w:rsidP="006D6316">
      <w:pPr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415221" w:rsidRPr="00D43C38" w:rsidRDefault="00415221" w:rsidP="006D6316">
      <w:pPr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311E30" w:rsidRPr="00311E30" w:rsidRDefault="00311E30" w:rsidP="006D6316">
      <w:pPr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lastRenderedPageBreak/>
        <w:t>Выводы</w:t>
      </w:r>
    </w:p>
    <w:p w:rsidR="003A3E5D" w:rsidRPr="00EA3F6D" w:rsidRDefault="003365C3" w:rsidP="003A3E5D">
      <w:pPr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ходе работы </w:t>
      </w:r>
      <w:r w:rsidR="003A5FB2">
        <w:rPr>
          <w:rFonts w:ascii="Times New Roman" w:hAnsi="Times New Roman"/>
          <w:sz w:val="28"/>
          <w:szCs w:val="28"/>
        </w:rPr>
        <w:t xml:space="preserve">были </w:t>
      </w:r>
      <w:bookmarkStart w:id="0" w:name="_GoBack"/>
      <w:bookmarkEnd w:id="0"/>
      <w:r w:rsidR="00793695">
        <w:rPr>
          <w:rFonts w:ascii="Times New Roman" w:hAnsi="Times New Roman"/>
          <w:sz w:val="28"/>
          <w:szCs w:val="28"/>
        </w:rPr>
        <w:t>составлены</w:t>
      </w:r>
      <w:r w:rsidR="00EA3F6D">
        <w:rPr>
          <w:rFonts w:ascii="Times New Roman" w:hAnsi="Times New Roman"/>
          <w:sz w:val="28"/>
          <w:szCs w:val="28"/>
        </w:rPr>
        <w:t xml:space="preserve"> </w:t>
      </w:r>
      <w:r w:rsidR="003A3E5D">
        <w:rPr>
          <w:rFonts w:ascii="Times New Roman" w:hAnsi="Times New Roman"/>
          <w:sz w:val="28"/>
          <w:szCs w:val="28"/>
        </w:rPr>
        <w:t xml:space="preserve">программы </w:t>
      </w:r>
      <w:r w:rsidR="003A3E5D">
        <w:rPr>
          <w:rFonts w:ascii="Times New Roman" w:hAnsi="Times New Roman"/>
          <w:bCs/>
          <w:sz w:val="28"/>
          <w:szCs w:val="28"/>
        </w:rPr>
        <w:t>для численных методов</w:t>
      </w:r>
      <w:r w:rsidR="003A3E5D" w:rsidRPr="00EA3F6D">
        <w:rPr>
          <w:rFonts w:ascii="Times New Roman" w:hAnsi="Times New Roman"/>
          <w:bCs/>
          <w:sz w:val="28"/>
          <w:szCs w:val="28"/>
        </w:rPr>
        <w:t xml:space="preserve"> </w:t>
      </w:r>
      <w:r w:rsidR="003A3E5D">
        <w:rPr>
          <w:rFonts w:ascii="Times New Roman" w:hAnsi="Times New Roman"/>
          <w:bCs/>
          <w:sz w:val="28"/>
          <w:szCs w:val="28"/>
        </w:rPr>
        <w:t>р</w:t>
      </w:r>
      <w:r w:rsidR="003A3E5D" w:rsidRPr="00EA3F6D">
        <w:rPr>
          <w:rFonts w:ascii="Times New Roman" w:hAnsi="Times New Roman"/>
          <w:bCs/>
          <w:sz w:val="28"/>
          <w:szCs w:val="28"/>
        </w:rPr>
        <w:t>ешения систем дифференциальных уравнений</w:t>
      </w:r>
      <w:r w:rsidR="003A3E5D">
        <w:rPr>
          <w:rFonts w:ascii="Times New Roman" w:hAnsi="Times New Roman"/>
          <w:bCs/>
          <w:sz w:val="28"/>
          <w:szCs w:val="28"/>
        </w:rPr>
        <w:t xml:space="preserve"> на примере кинетики химических реакций.</w:t>
      </w:r>
    </w:p>
    <w:p w:rsidR="00C46155" w:rsidRDefault="00C46155" w:rsidP="003A3E5D">
      <w:pPr>
        <w:jc w:val="both"/>
        <w:rPr>
          <w:rFonts w:ascii="Times New Roman" w:hAnsi="Times New Roman"/>
          <w:b/>
          <w:sz w:val="28"/>
          <w:szCs w:val="28"/>
        </w:rPr>
      </w:pPr>
    </w:p>
    <w:p w:rsidR="00311E30" w:rsidRPr="00311E30" w:rsidRDefault="00311E30" w:rsidP="00C46155">
      <w:pPr>
        <w:jc w:val="both"/>
        <w:rPr>
          <w:rFonts w:ascii="Times New Roman" w:hAnsi="Times New Roman"/>
          <w:sz w:val="28"/>
          <w:szCs w:val="28"/>
        </w:rPr>
      </w:pPr>
    </w:p>
    <w:p w:rsidR="00311E30" w:rsidRPr="00311E30" w:rsidRDefault="00311E30" w:rsidP="00447C2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447C27" w:rsidRPr="00311E30" w:rsidRDefault="00447C2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sectPr w:rsidR="00447C27" w:rsidRPr="00311E30" w:rsidSect="003A0CAE">
      <w:footerReference w:type="default" r:id="rId3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A72D4" w:rsidRDefault="001A72D4" w:rsidP="003A0CAE">
      <w:pPr>
        <w:spacing w:after="0" w:line="240" w:lineRule="auto"/>
      </w:pPr>
      <w:r>
        <w:separator/>
      </w:r>
    </w:p>
  </w:endnote>
  <w:endnote w:type="continuationSeparator" w:id="0">
    <w:p w:rsidR="001A72D4" w:rsidRDefault="001A72D4" w:rsidP="003A0C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+mn-ea"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64665"/>
      <w:docPartObj>
        <w:docPartGallery w:val="Page Numbers (Bottom of Page)"/>
        <w:docPartUnique/>
      </w:docPartObj>
    </w:sdtPr>
    <w:sdtContent>
      <w:p w:rsidR="005846A4" w:rsidRDefault="005846A4">
        <w:pPr>
          <w:pStyle w:val="aa"/>
          <w:jc w:val="right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 w:rsidR="003A5FB2"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:rsidR="005846A4" w:rsidRDefault="005846A4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A72D4" w:rsidRDefault="001A72D4" w:rsidP="003A0CAE">
      <w:pPr>
        <w:spacing w:after="0" w:line="240" w:lineRule="auto"/>
      </w:pPr>
      <w:r>
        <w:separator/>
      </w:r>
    </w:p>
  </w:footnote>
  <w:footnote w:type="continuationSeparator" w:id="0">
    <w:p w:rsidR="001A72D4" w:rsidRDefault="001A72D4" w:rsidP="003A0C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54pt;height:27.75pt;visibility:visible" o:bullet="t">
        <v:imagedata r:id="rId1" o:title=""/>
      </v:shape>
    </w:pict>
  </w:numPicBullet>
  <w:abstractNum w:abstractNumId="0" w15:restartNumberingAfterBreak="0">
    <w:nsid w:val="084C0256"/>
    <w:multiLevelType w:val="hybridMultilevel"/>
    <w:tmpl w:val="183E74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2B6551"/>
    <w:multiLevelType w:val="hybridMultilevel"/>
    <w:tmpl w:val="5A5CF2D2"/>
    <w:lvl w:ilvl="0" w:tplc="F8FCA6E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560066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A1628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BB86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158C0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0DC3E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594441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D98DF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3D479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0AD53180"/>
    <w:multiLevelType w:val="hybridMultilevel"/>
    <w:tmpl w:val="613C9B64"/>
    <w:lvl w:ilvl="0" w:tplc="D50E302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C5A27C96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AD6F5F6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9A7E796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D93A2F08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A54858F0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531AA43C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FBF6C682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E14806B4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EA04C79"/>
    <w:multiLevelType w:val="multilevel"/>
    <w:tmpl w:val="3A18314A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17" w:hanging="45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  <w:b w:val="0"/>
      </w:rPr>
    </w:lvl>
  </w:abstractNum>
  <w:abstractNum w:abstractNumId="4" w15:restartNumberingAfterBreak="0">
    <w:nsid w:val="0EA6254B"/>
    <w:multiLevelType w:val="hybridMultilevel"/>
    <w:tmpl w:val="BEA8C0B2"/>
    <w:lvl w:ilvl="0" w:tplc="21B0BD6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FAAA62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E76669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19A1B0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FCE463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36ED53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94261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CF0AAC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634CF6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10DD2033"/>
    <w:multiLevelType w:val="hybridMultilevel"/>
    <w:tmpl w:val="B546D12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EF05BE"/>
    <w:multiLevelType w:val="hybridMultilevel"/>
    <w:tmpl w:val="FE220546"/>
    <w:lvl w:ilvl="0" w:tplc="9BB4ADF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576748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858783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89A9B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B78BC4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3544FD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F362DA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1B046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9C88E8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218B7DF6"/>
    <w:multiLevelType w:val="hybridMultilevel"/>
    <w:tmpl w:val="26920C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033B7D"/>
    <w:multiLevelType w:val="hybridMultilevel"/>
    <w:tmpl w:val="B86A28AC"/>
    <w:lvl w:ilvl="0" w:tplc="DB5631F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22C44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6367E6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D3AC31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A56EB3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CCE124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B70FF7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CDA5BC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51E46E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 w15:restartNumberingAfterBreak="0">
    <w:nsid w:val="2F1E525B"/>
    <w:multiLevelType w:val="hybridMultilevel"/>
    <w:tmpl w:val="6D389E0A"/>
    <w:lvl w:ilvl="0" w:tplc="95D6BF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BA27E4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6D806F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5C492D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544CD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816BDC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BA6CEC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EB2F30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B1647C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0310847"/>
    <w:multiLevelType w:val="hybridMultilevel"/>
    <w:tmpl w:val="6AC8DCA6"/>
    <w:lvl w:ilvl="0" w:tplc="76EEE2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F8C23F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4DE7D7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79C6F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97092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0D27C0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38440D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A4CCE9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480C6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1" w15:restartNumberingAfterBreak="0">
    <w:nsid w:val="303C3489"/>
    <w:multiLevelType w:val="hybridMultilevel"/>
    <w:tmpl w:val="3D4043D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32BE4D79"/>
    <w:multiLevelType w:val="hybridMultilevel"/>
    <w:tmpl w:val="9DEE48CC"/>
    <w:lvl w:ilvl="0" w:tplc="30603BB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12EE6E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2C2B38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9E6F0B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8968B1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84215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E50A03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0822F3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88E254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3" w15:restartNumberingAfterBreak="0">
    <w:nsid w:val="3370129A"/>
    <w:multiLevelType w:val="hybridMultilevel"/>
    <w:tmpl w:val="5B683E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01536C"/>
    <w:multiLevelType w:val="hybridMultilevel"/>
    <w:tmpl w:val="D79635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8833764"/>
    <w:multiLevelType w:val="hybridMultilevel"/>
    <w:tmpl w:val="8734413A"/>
    <w:lvl w:ilvl="0" w:tplc="AC50113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0D4445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8C4271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A14596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54EE2D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402370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EA4289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C8A1EA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C9C035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A452642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3D7A3FA6"/>
    <w:multiLevelType w:val="hybridMultilevel"/>
    <w:tmpl w:val="EB74643C"/>
    <w:lvl w:ilvl="0" w:tplc="E09411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94CE2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FD65E4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E30B2A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3D0002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C1E7EA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B6683B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6C2D58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050E8A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8" w15:restartNumberingAfterBreak="0">
    <w:nsid w:val="3E3667EF"/>
    <w:multiLevelType w:val="hybridMultilevel"/>
    <w:tmpl w:val="227690FA"/>
    <w:lvl w:ilvl="0" w:tplc="3FF8796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C66AC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0860A3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E10566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57252C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95E6CF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97C675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3E0BC1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01CECE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9" w15:restartNumberingAfterBreak="0">
    <w:nsid w:val="3ED10B37"/>
    <w:multiLevelType w:val="hybridMultilevel"/>
    <w:tmpl w:val="FFFC23F8"/>
    <w:lvl w:ilvl="0" w:tplc="64CE87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384598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202DD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AD43F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B6452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80609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6B60D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B1276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7EAAA0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0" w15:restartNumberingAfterBreak="0">
    <w:nsid w:val="41FA4A27"/>
    <w:multiLevelType w:val="multilevel"/>
    <w:tmpl w:val="F02C7FF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2"/>
      <w:numFmt w:val="decimal"/>
      <w:lvlText w:val="%1.%2"/>
      <w:lvlJc w:val="left"/>
      <w:pPr>
        <w:ind w:left="94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  <w:b w:val="0"/>
      </w:rPr>
    </w:lvl>
  </w:abstractNum>
  <w:abstractNum w:abstractNumId="21" w15:restartNumberingAfterBreak="0">
    <w:nsid w:val="45EC32C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 w15:restartNumberingAfterBreak="0">
    <w:nsid w:val="4A2527A4"/>
    <w:multiLevelType w:val="hybridMultilevel"/>
    <w:tmpl w:val="B4665DE2"/>
    <w:lvl w:ilvl="0" w:tplc="8CA4DDD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 w15:restartNumberingAfterBreak="0">
    <w:nsid w:val="524E529E"/>
    <w:multiLevelType w:val="hybridMultilevel"/>
    <w:tmpl w:val="8542BEF8"/>
    <w:lvl w:ilvl="0" w:tplc="B6B26F2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BC28AB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9E866F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F44C0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05AA7C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89EFC4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87CD43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CDEF67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424512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59560155"/>
    <w:multiLevelType w:val="hybridMultilevel"/>
    <w:tmpl w:val="74903E4A"/>
    <w:lvl w:ilvl="0" w:tplc="25A44BB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D92974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548D0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3964F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EFEC5E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A3CE13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A32F9C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69C75D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AE29A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5" w15:restartNumberingAfterBreak="0">
    <w:nsid w:val="5D9F63E3"/>
    <w:multiLevelType w:val="hybridMultilevel"/>
    <w:tmpl w:val="19182778"/>
    <w:lvl w:ilvl="0" w:tplc="B464000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 w15:restartNumberingAfterBreak="0">
    <w:nsid w:val="658E3688"/>
    <w:multiLevelType w:val="hybridMultilevel"/>
    <w:tmpl w:val="9DC89DBE"/>
    <w:lvl w:ilvl="0" w:tplc="117C177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69B1762B"/>
    <w:multiLevelType w:val="hybridMultilevel"/>
    <w:tmpl w:val="4218F95C"/>
    <w:lvl w:ilvl="0" w:tplc="CE0058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C7032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4063D1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FF088C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CBAD4A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F3057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196CA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8A0BEA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9A2F6C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8" w15:restartNumberingAfterBreak="0">
    <w:nsid w:val="6D575F30"/>
    <w:multiLevelType w:val="hybridMultilevel"/>
    <w:tmpl w:val="F7566886"/>
    <w:lvl w:ilvl="0" w:tplc="6136EC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C385C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1D45AE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9088A1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7BE19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B22B5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1EAE71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5625D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8A4A14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9" w15:restartNumberingAfterBreak="0">
    <w:nsid w:val="6F043867"/>
    <w:multiLevelType w:val="hybridMultilevel"/>
    <w:tmpl w:val="F168A3E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0" w15:restartNumberingAfterBreak="0">
    <w:nsid w:val="733D3E12"/>
    <w:multiLevelType w:val="hybridMultilevel"/>
    <w:tmpl w:val="E20690EE"/>
    <w:lvl w:ilvl="0" w:tplc="73D6354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3A4B43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B060E8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DDCC6E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F088C9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AA085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DBEC93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9540F9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5C05A5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1" w15:restartNumberingAfterBreak="0">
    <w:nsid w:val="793B17E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 w15:restartNumberingAfterBreak="0">
    <w:nsid w:val="7EBD62FF"/>
    <w:multiLevelType w:val="multilevel"/>
    <w:tmpl w:val="566003B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3"/>
      <w:numFmt w:val="decimal"/>
      <w:lvlText w:val="%1.%2"/>
      <w:lvlJc w:val="left"/>
      <w:pPr>
        <w:ind w:left="139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7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413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51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652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75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891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10296" w:hanging="2160"/>
      </w:pPr>
      <w:rPr>
        <w:rFonts w:hint="default"/>
        <w:b w:val="0"/>
      </w:rPr>
    </w:lvl>
  </w:abstractNum>
  <w:num w:numId="1">
    <w:abstractNumId w:val="3"/>
  </w:num>
  <w:num w:numId="2">
    <w:abstractNumId w:val="32"/>
  </w:num>
  <w:num w:numId="3">
    <w:abstractNumId w:val="20"/>
  </w:num>
  <w:num w:numId="4">
    <w:abstractNumId w:val="22"/>
  </w:num>
  <w:num w:numId="5">
    <w:abstractNumId w:val="0"/>
  </w:num>
  <w:num w:numId="6">
    <w:abstractNumId w:val="14"/>
  </w:num>
  <w:num w:numId="7">
    <w:abstractNumId w:val="26"/>
  </w:num>
  <w:num w:numId="8">
    <w:abstractNumId w:val="31"/>
  </w:num>
  <w:num w:numId="9">
    <w:abstractNumId w:val="25"/>
  </w:num>
  <w:num w:numId="10">
    <w:abstractNumId w:val="16"/>
  </w:num>
  <w:num w:numId="11">
    <w:abstractNumId w:val="21"/>
  </w:num>
  <w:num w:numId="12">
    <w:abstractNumId w:val="27"/>
  </w:num>
  <w:num w:numId="13">
    <w:abstractNumId w:val="28"/>
  </w:num>
  <w:num w:numId="14">
    <w:abstractNumId w:val="1"/>
  </w:num>
  <w:num w:numId="15">
    <w:abstractNumId w:val="24"/>
  </w:num>
  <w:num w:numId="16">
    <w:abstractNumId w:val="19"/>
  </w:num>
  <w:num w:numId="17">
    <w:abstractNumId w:val="13"/>
  </w:num>
  <w:num w:numId="18">
    <w:abstractNumId w:val="11"/>
  </w:num>
  <w:num w:numId="19">
    <w:abstractNumId w:val="7"/>
  </w:num>
  <w:num w:numId="20">
    <w:abstractNumId w:val="29"/>
  </w:num>
  <w:num w:numId="21">
    <w:abstractNumId w:val="10"/>
  </w:num>
  <w:num w:numId="22">
    <w:abstractNumId w:val="30"/>
  </w:num>
  <w:num w:numId="23">
    <w:abstractNumId w:val="9"/>
  </w:num>
  <w:num w:numId="24">
    <w:abstractNumId w:val="15"/>
  </w:num>
  <w:num w:numId="25">
    <w:abstractNumId w:val="23"/>
  </w:num>
  <w:num w:numId="26">
    <w:abstractNumId w:val="2"/>
  </w:num>
  <w:num w:numId="27">
    <w:abstractNumId w:val="5"/>
  </w:num>
  <w:num w:numId="28">
    <w:abstractNumId w:val="17"/>
  </w:num>
  <w:num w:numId="29">
    <w:abstractNumId w:val="6"/>
  </w:num>
  <w:num w:numId="30">
    <w:abstractNumId w:val="4"/>
  </w:num>
  <w:num w:numId="31">
    <w:abstractNumId w:val="8"/>
  </w:num>
  <w:num w:numId="32">
    <w:abstractNumId w:val="18"/>
  </w:num>
  <w:num w:numId="3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514B"/>
    <w:rsid w:val="00020BBE"/>
    <w:rsid w:val="00027B3B"/>
    <w:rsid w:val="00027C1F"/>
    <w:rsid w:val="00033BC1"/>
    <w:rsid w:val="00036E91"/>
    <w:rsid w:val="00050E1A"/>
    <w:rsid w:val="00053696"/>
    <w:rsid w:val="00056522"/>
    <w:rsid w:val="00060B71"/>
    <w:rsid w:val="00073921"/>
    <w:rsid w:val="00090ACC"/>
    <w:rsid w:val="00093658"/>
    <w:rsid w:val="00095A88"/>
    <w:rsid w:val="000B16DC"/>
    <w:rsid w:val="000B68CA"/>
    <w:rsid w:val="000C19CB"/>
    <w:rsid w:val="000C6D68"/>
    <w:rsid w:val="000D2D42"/>
    <w:rsid w:val="000E09B5"/>
    <w:rsid w:val="000F1F91"/>
    <w:rsid w:val="000F311D"/>
    <w:rsid w:val="00117FD0"/>
    <w:rsid w:val="00125A18"/>
    <w:rsid w:val="0013050A"/>
    <w:rsid w:val="00147F06"/>
    <w:rsid w:val="0018077E"/>
    <w:rsid w:val="001822F8"/>
    <w:rsid w:val="0019335B"/>
    <w:rsid w:val="0019782B"/>
    <w:rsid w:val="001A268B"/>
    <w:rsid w:val="001A48DD"/>
    <w:rsid w:val="001A72D4"/>
    <w:rsid w:val="001B3B0E"/>
    <w:rsid w:val="001D58B4"/>
    <w:rsid w:val="001D59D8"/>
    <w:rsid w:val="001D6705"/>
    <w:rsid w:val="001E6677"/>
    <w:rsid w:val="001F603C"/>
    <w:rsid w:val="0020028B"/>
    <w:rsid w:val="00203213"/>
    <w:rsid w:val="00205B91"/>
    <w:rsid w:val="00210795"/>
    <w:rsid w:val="00214C92"/>
    <w:rsid w:val="00216A83"/>
    <w:rsid w:val="00216BFD"/>
    <w:rsid w:val="00231E75"/>
    <w:rsid w:val="00236D10"/>
    <w:rsid w:val="00236FAE"/>
    <w:rsid w:val="002377E9"/>
    <w:rsid w:val="00250C4F"/>
    <w:rsid w:val="00253B3A"/>
    <w:rsid w:val="0025711E"/>
    <w:rsid w:val="0028316F"/>
    <w:rsid w:val="0029682F"/>
    <w:rsid w:val="002978F3"/>
    <w:rsid w:val="002A4C94"/>
    <w:rsid w:val="002B4119"/>
    <w:rsid w:val="002B67F7"/>
    <w:rsid w:val="002C4198"/>
    <w:rsid w:val="002F047A"/>
    <w:rsid w:val="002F4A7E"/>
    <w:rsid w:val="00311E30"/>
    <w:rsid w:val="003142F8"/>
    <w:rsid w:val="0031789F"/>
    <w:rsid w:val="0032415C"/>
    <w:rsid w:val="00333FDF"/>
    <w:rsid w:val="003365C3"/>
    <w:rsid w:val="00362627"/>
    <w:rsid w:val="00362FF9"/>
    <w:rsid w:val="00381333"/>
    <w:rsid w:val="003912A5"/>
    <w:rsid w:val="003A0CAE"/>
    <w:rsid w:val="003A3E5D"/>
    <w:rsid w:val="003A5FB2"/>
    <w:rsid w:val="003B4D79"/>
    <w:rsid w:val="003D46D1"/>
    <w:rsid w:val="003D53AC"/>
    <w:rsid w:val="003D72F4"/>
    <w:rsid w:val="003E2B3E"/>
    <w:rsid w:val="003E5164"/>
    <w:rsid w:val="003F0320"/>
    <w:rsid w:val="00401066"/>
    <w:rsid w:val="00411E1D"/>
    <w:rsid w:val="004141DE"/>
    <w:rsid w:val="00415221"/>
    <w:rsid w:val="00423149"/>
    <w:rsid w:val="00434CD3"/>
    <w:rsid w:val="0044039F"/>
    <w:rsid w:val="00447C27"/>
    <w:rsid w:val="00456E38"/>
    <w:rsid w:val="0046539A"/>
    <w:rsid w:val="004714D9"/>
    <w:rsid w:val="004722CC"/>
    <w:rsid w:val="00474AFD"/>
    <w:rsid w:val="004844AD"/>
    <w:rsid w:val="004909E2"/>
    <w:rsid w:val="004A49D1"/>
    <w:rsid w:val="004B6313"/>
    <w:rsid w:val="004B78A6"/>
    <w:rsid w:val="004C0080"/>
    <w:rsid w:val="004C6AB9"/>
    <w:rsid w:val="004C7E54"/>
    <w:rsid w:val="004D38EC"/>
    <w:rsid w:val="004E28E7"/>
    <w:rsid w:val="004E422B"/>
    <w:rsid w:val="004E474F"/>
    <w:rsid w:val="004E7D65"/>
    <w:rsid w:val="00501C61"/>
    <w:rsid w:val="00517BCC"/>
    <w:rsid w:val="005278DA"/>
    <w:rsid w:val="005325B5"/>
    <w:rsid w:val="00537A73"/>
    <w:rsid w:val="005602C2"/>
    <w:rsid w:val="00565A52"/>
    <w:rsid w:val="0057345A"/>
    <w:rsid w:val="00576AEB"/>
    <w:rsid w:val="00583AF5"/>
    <w:rsid w:val="005846A4"/>
    <w:rsid w:val="005865AD"/>
    <w:rsid w:val="005934A3"/>
    <w:rsid w:val="005B0528"/>
    <w:rsid w:val="005B0F8D"/>
    <w:rsid w:val="005E25B7"/>
    <w:rsid w:val="005E48FC"/>
    <w:rsid w:val="005E7B3A"/>
    <w:rsid w:val="005F1665"/>
    <w:rsid w:val="00627B45"/>
    <w:rsid w:val="00646811"/>
    <w:rsid w:val="0065123B"/>
    <w:rsid w:val="0065534C"/>
    <w:rsid w:val="0065596A"/>
    <w:rsid w:val="006602BB"/>
    <w:rsid w:val="0066597E"/>
    <w:rsid w:val="00671377"/>
    <w:rsid w:val="00693DA1"/>
    <w:rsid w:val="006A5D15"/>
    <w:rsid w:val="006C309C"/>
    <w:rsid w:val="006C6471"/>
    <w:rsid w:val="006D3EA4"/>
    <w:rsid w:val="006D4119"/>
    <w:rsid w:val="006D6316"/>
    <w:rsid w:val="006E5C2F"/>
    <w:rsid w:val="006E728A"/>
    <w:rsid w:val="006F055F"/>
    <w:rsid w:val="006F1693"/>
    <w:rsid w:val="00710E56"/>
    <w:rsid w:val="007118F0"/>
    <w:rsid w:val="007125A0"/>
    <w:rsid w:val="00734616"/>
    <w:rsid w:val="007416B7"/>
    <w:rsid w:val="00770510"/>
    <w:rsid w:val="0078099A"/>
    <w:rsid w:val="0078514B"/>
    <w:rsid w:val="00792CCF"/>
    <w:rsid w:val="00793695"/>
    <w:rsid w:val="00794406"/>
    <w:rsid w:val="007A2844"/>
    <w:rsid w:val="007C22A0"/>
    <w:rsid w:val="007D0038"/>
    <w:rsid w:val="007D40C7"/>
    <w:rsid w:val="007D40F5"/>
    <w:rsid w:val="007F4F36"/>
    <w:rsid w:val="0080588B"/>
    <w:rsid w:val="00813916"/>
    <w:rsid w:val="00820721"/>
    <w:rsid w:val="00834C36"/>
    <w:rsid w:val="008519FC"/>
    <w:rsid w:val="008534B6"/>
    <w:rsid w:val="00870E9C"/>
    <w:rsid w:val="00875563"/>
    <w:rsid w:val="00885A9D"/>
    <w:rsid w:val="008939E2"/>
    <w:rsid w:val="008C2B20"/>
    <w:rsid w:val="008C3A02"/>
    <w:rsid w:val="008C748B"/>
    <w:rsid w:val="008E4D28"/>
    <w:rsid w:val="009025C2"/>
    <w:rsid w:val="009130EC"/>
    <w:rsid w:val="00916C4C"/>
    <w:rsid w:val="00931AC8"/>
    <w:rsid w:val="0095380A"/>
    <w:rsid w:val="009979E9"/>
    <w:rsid w:val="009B50BD"/>
    <w:rsid w:val="009C7AA4"/>
    <w:rsid w:val="009D0161"/>
    <w:rsid w:val="009E286C"/>
    <w:rsid w:val="009E78B4"/>
    <w:rsid w:val="00A02313"/>
    <w:rsid w:val="00A02849"/>
    <w:rsid w:val="00A10CB5"/>
    <w:rsid w:val="00A14CD6"/>
    <w:rsid w:val="00A15FD7"/>
    <w:rsid w:val="00A25165"/>
    <w:rsid w:val="00A4378C"/>
    <w:rsid w:val="00A442D5"/>
    <w:rsid w:val="00A47B57"/>
    <w:rsid w:val="00A621CC"/>
    <w:rsid w:val="00A62B66"/>
    <w:rsid w:val="00A63605"/>
    <w:rsid w:val="00A6547A"/>
    <w:rsid w:val="00A778EE"/>
    <w:rsid w:val="00A811E1"/>
    <w:rsid w:val="00A87FF5"/>
    <w:rsid w:val="00AA4126"/>
    <w:rsid w:val="00AB3DF6"/>
    <w:rsid w:val="00AB7955"/>
    <w:rsid w:val="00AD0F24"/>
    <w:rsid w:val="00AD1668"/>
    <w:rsid w:val="00AD7CEF"/>
    <w:rsid w:val="00AE4AAA"/>
    <w:rsid w:val="00AE56D1"/>
    <w:rsid w:val="00B02680"/>
    <w:rsid w:val="00B05A59"/>
    <w:rsid w:val="00B212DB"/>
    <w:rsid w:val="00B24AB5"/>
    <w:rsid w:val="00B3118E"/>
    <w:rsid w:val="00B40883"/>
    <w:rsid w:val="00B5456A"/>
    <w:rsid w:val="00B641A7"/>
    <w:rsid w:val="00B75598"/>
    <w:rsid w:val="00B840EC"/>
    <w:rsid w:val="00B97EB1"/>
    <w:rsid w:val="00BA4E02"/>
    <w:rsid w:val="00BD3573"/>
    <w:rsid w:val="00BD56F4"/>
    <w:rsid w:val="00BE7D77"/>
    <w:rsid w:val="00BF18C2"/>
    <w:rsid w:val="00BF21EC"/>
    <w:rsid w:val="00C00CC9"/>
    <w:rsid w:val="00C32E51"/>
    <w:rsid w:val="00C36D68"/>
    <w:rsid w:val="00C37531"/>
    <w:rsid w:val="00C46155"/>
    <w:rsid w:val="00C4615D"/>
    <w:rsid w:val="00C5479E"/>
    <w:rsid w:val="00C57B8E"/>
    <w:rsid w:val="00C66D67"/>
    <w:rsid w:val="00C733D8"/>
    <w:rsid w:val="00C776C5"/>
    <w:rsid w:val="00C80808"/>
    <w:rsid w:val="00C808F0"/>
    <w:rsid w:val="00C827FF"/>
    <w:rsid w:val="00C82EB1"/>
    <w:rsid w:val="00C8316A"/>
    <w:rsid w:val="00C91A78"/>
    <w:rsid w:val="00C96458"/>
    <w:rsid w:val="00CA651A"/>
    <w:rsid w:val="00CC18AC"/>
    <w:rsid w:val="00CD00EF"/>
    <w:rsid w:val="00CD024A"/>
    <w:rsid w:val="00CD1910"/>
    <w:rsid w:val="00CE3203"/>
    <w:rsid w:val="00CE5DB4"/>
    <w:rsid w:val="00CF044B"/>
    <w:rsid w:val="00D25AD1"/>
    <w:rsid w:val="00D30D1B"/>
    <w:rsid w:val="00D437DB"/>
    <w:rsid w:val="00D43C38"/>
    <w:rsid w:val="00D46456"/>
    <w:rsid w:val="00D779C7"/>
    <w:rsid w:val="00D80B9F"/>
    <w:rsid w:val="00D96190"/>
    <w:rsid w:val="00DA07D8"/>
    <w:rsid w:val="00DA2EF6"/>
    <w:rsid w:val="00DB1B97"/>
    <w:rsid w:val="00DB3541"/>
    <w:rsid w:val="00DE45B1"/>
    <w:rsid w:val="00DF5136"/>
    <w:rsid w:val="00DF6C79"/>
    <w:rsid w:val="00E33F70"/>
    <w:rsid w:val="00E43962"/>
    <w:rsid w:val="00E458BB"/>
    <w:rsid w:val="00E54086"/>
    <w:rsid w:val="00E54A81"/>
    <w:rsid w:val="00E72922"/>
    <w:rsid w:val="00E8266D"/>
    <w:rsid w:val="00E85D7D"/>
    <w:rsid w:val="00E9411F"/>
    <w:rsid w:val="00EA20B3"/>
    <w:rsid w:val="00EA3F6D"/>
    <w:rsid w:val="00EB1655"/>
    <w:rsid w:val="00ED110C"/>
    <w:rsid w:val="00ED4D01"/>
    <w:rsid w:val="00ED5BC5"/>
    <w:rsid w:val="00EF4759"/>
    <w:rsid w:val="00F0162D"/>
    <w:rsid w:val="00F0234E"/>
    <w:rsid w:val="00F04FA7"/>
    <w:rsid w:val="00F27ABF"/>
    <w:rsid w:val="00F3285F"/>
    <w:rsid w:val="00F543EB"/>
    <w:rsid w:val="00F6030C"/>
    <w:rsid w:val="00F64176"/>
    <w:rsid w:val="00F72ABD"/>
    <w:rsid w:val="00F84A33"/>
    <w:rsid w:val="00F973EC"/>
    <w:rsid w:val="00FA46EF"/>
    <w:rsid w:val="00FB014A"/>
    <w:rsid w:val="00FB308B"/>
    <w:rsid w:val="00FB448E"/>
    <w:rsid w:val="00FB564A"/>
    <w:rsid w:val="00FE7A39"/>
    <w:rsid w:val="00FF09E3"/>
    <w:rsid w:val="00FF15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  <w15:docId w15:val="{BD346683-C135-4D82-AF5E-09CA56720A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8514B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728A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060B7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60B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60B71"/>
    <w:rPr>
      <w:rFonts w:ascii="Tahoma" w:hAnsi="Tahoma" w:cs="Tahoma"/>
      <w:sz w:val="16"/>
      <w:szCs w:val="16"/>
      <w:lang w:eastAsia="en-US"/>
    </w:rPr>
  </w:style>
  <w:style w:type="paragraph" w:styleId="a7">
    <w:name w:val="List Paragraph"/>
    <w:basedOn w:val="a"/>
    <w:uiPriority w:val="34"/>
    <w:qFormat/>
    <w:rsid w:val="00060B71"/>
    <w:pPr>
      <w:ind w:left="720"/>
      <w:contextualSpacing/>
    </w:pPr>
  </w:style>
  <w:style w:type="paragraph" w:styleId="a8">
    <w:name w:val="header"/>
    <w:basedOn w:val="a"/>
    <w:link w:val="a9"/>
    <w:uiPriority w:val="99"/>
    <w:semiHidden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3A0CAE"/>
    <w:rPr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A0CAE"/>
    <w:rPr>
      <w:sz w:val="22"/>
      <w:szCs w:val="22"/>
      <w:lang w:eastAsia="en-US"/>
    </w:rPr>
  </w:style>
  <w:style w:type="paragraph" w:customStyle="1" w:styleId="2">
    <w:name w:val="заголовок 2"/>
    <w:basedOn w:val="a"/>
    <w:next w:val="a"/>
    <w:rsid w:val="00DA07D8"/>
    <w:pPr>
      <w:keepNext/>
      <w:autoSpaceDE w:val="0"/>
      <w:autoSpaceDN w:val="0"/>
      <w:spacing w:after="0" w:line="240" w:lineRule="auto"/>
      <w:ind w:firstLine="720"/>
      <w:jc w:val="center"/>
      <w:outlineLvl w:val="1"/>
    </w:pPr>
    <w:rPr>
      <w:rFonts w:ascii="Times New Roman" w:eastAsia="Times New Roman" w:hAnsi="Times New Roman"/>
      <w:b/>
      <w:bCs/>
      <w:sz w:val="28"/>
      <w:szCs w:val="24"/>
      <w:lang w:eastAsia="ru-RU"/>
    </w:rPr>
  </w:style>
  <w:style w:type="paragraph" w:styleId="ac">
    <w:name w:val="Normal (Web)"/>
    <w:basedOn w:val="a"/>
    <w:uiPriority w:val="99"/>
    <w:unhideWhenUsed/>
    <w:rsid w:val="00E54A81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character" w:styleId="ad">
    <w:name w:val="annotation reference"/>
    <w:basedOn w:val="a0"/>
    <w:uiPriority w:val="99"/>
    <w:semiHidden/>
    <w:unhideWhenUsed/>
    <w:rsid w:val="007A2844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7A2844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7A2844"/>
    <w:rPr>
      <w:lang w:eastAsia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7A2844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7A2844"/>
    <w:rPr>
      <w:b/>
      <w:bCs/>
      <w:lang w:eastAsia="en-US"/>
    </w:rPr>
  </w:style>
  <w:style w:type="paragraph" w:styleId="af2">
    <w:name w:val="Document Map"/>
    <w:basedOn w:val="a"/>
    <w:link w:val="af3"/>
    <w:uiPriority w:val="99"/>
    <w:semiHidden/>
    <w:unhideWhenUsed/>
    <w:rsid w:val="00AB3D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Схема документа Знак"/>
    <w:basedOn w:val="a0"/>
    <w:link w:val="af2"/>
    <w:uiPriority w:val="99"/>
    <w:semiHidden/>
    <w:rsid w:val="00AB3DF6"/>
    <w:rPr>
      <w:rFonts w:ascii="Tahoma" w:hAnsi="Tahoma" w:cs="Tahoma"/>
      <w:sz w:val="16"/>
      <w:szCs w:val="16"/>
      <w:lang w:eastAsia="en-US"/>
    </w:rPr>
  </w:style>
  <w:style w:type="character" w:styleId="af4">
    <w:name w:val="Hyperlink"/>
    <w:basedOn w:val="a0"/>
    <w:uiPriority w:val="99"/>
    <w:semiHidden/>
    <w:unhideWhenUsed/>
    <w:rsid w:val="003A3E5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98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3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192118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55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2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3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88376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2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0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312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0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36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04537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481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73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2955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010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623932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65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52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44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19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06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1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93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2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79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5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5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25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79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4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64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8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5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06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39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02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34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89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79727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985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3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53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90406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137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0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2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04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0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8022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793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6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12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35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73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9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617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0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4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2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01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80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86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792654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469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7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48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37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24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60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7029237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91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2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49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894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7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7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12696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050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63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481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9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8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43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8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289823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36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11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22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75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0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79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54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1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1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95608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096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3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15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13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6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7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98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9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4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039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40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01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69171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58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00798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77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9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3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1169535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802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081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16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9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76485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304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59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3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chart" Target="charts/chart3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chart" Target="charts/chart2.xml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chart" Target="charts/chart1.xml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image" Target="media/image11.emf"/><Relationship Id="rId30" Type="http://schemas.openxmlformats.org/officeDocument/2006/relationships/image" Target="media/image14.png"/><Relationship Id="rId8" Type="http://schemas.openxmlformats.org/officeDocument/2006/relationships/image" Target="media/image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3;&#1077;&#1086;&#1088;&#1075;&#1080;&#1081;\Desktop\&#1077;&#1073;&#1091;&#1095;&#1080;&#1081;%20&#1087;&#1072;&#1089;&#1082;&#1072;&#1083;&#1100;\14\&#1050;&#1085;&#1080;&#1075;&#1072;1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3;&#1077;&#1086;&#1088;&#1075;&#1080;&#1081;\Desktop\&#1077;&#1073;&#1091;&#1095;&#1080;&#1081;%20&#1087;&#1072;&#1089;&#1082;&#1072;&#1083;&#1100;\14\&#1050;&#1085;&#1080;&#1075;&#1072;1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3;&#1077;&#1086;&#1088;&#1075;&#1080;&#1081;\Desktop\&#1077;&#1073;&#1091;&#1095;&#1080;&#1081;%20&#1087;&#1072;&#1089;&#1082;&#1072;&#1083;&#1100;\14\&#1050;&#1085;&#1080;&#1075;&#1072;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Concetration A</a:t>
            </a:r>
            <a:endParaRPr lang="ru-RU"/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6.5030183727034119E-2"/>
          <c:y val="7.4548702245552628E-2"/>
          <c:w val="0.80579026886345084"/>
          <c:h val="0.8326195683872849"/>
        </c:manualLayout>
      </c:layout>
      <c:lineChart>
        <c:grouping val="standard"/>
        <c:varyColors val="0"/>
        <c:ser>
          <c:idx val="0"/>
          <c:order val="0"/>
          <c:tx>
            <c:v>Эйлер</c:v>
          </c:tx>
          <c:marker>
            <c:symbol val="none"/>
          </c:marker>
          <c:cat>
            <c:numRef>
              <c:f>[Книга1.xlsx]Лист1!$A$1:$A$21</c:f>
              <c:numCache>
                <c:formatCode>General</c:formatCode>
                <c:ptCount val="2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32</c:v>
                </c:pt>
                <c:pt idx="4">
                  <c:v>0.4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000000000000002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</c:numCache>
            </c:numRef>
          </c:cat>
          <c:val>
            <c:numRef>
              <c:f>[Книга1.xlsx]Лист1!$B$1:$B$21</c:f>
              <c:numCache>
                <c:formatCode>General</c:formatCode>
                <c:ptCount val="21"/>
                <c:pt idx="0">
                  <c:v>0.8</c:v>
                </c:pt>
                <c:pt idx="1">
                  <c:v>0.75200000000000089</c:v>
                </c:pt>
                <c:pt idx="2">
                  <c:v>0.70690000000000064</c:v>
                </c:pt>
                <c:pt idx="3">
                  <c:v>0.66450000000000065</c:v>
                </c:pt>
                <c:pt idx="4">
                  <c:v>0.6249000000000009</c:v>
                </c:pt>
                <c:pt idx="5">
                  <c:v>0.58710000000000007</c:v>
                </c:pt>
                <c:pt idx="6">
                  <c:v>0.55189999999999995</c:v>
                </c:pt>
                <c:pt idx="7">
                  <c:v>0.51880000000000004</c:v>
                </c:pt>
                <c:pt idx="8">
                  <c:v>0.48770000000000002</c:v>
                </c:pt>
                <c:pt idx="9">
                  <c:v>0.45840000000000031</c:v>
                </c:pt>
                <c:pt idx="10">
                  <c:v>0.43090000000000045</c:v>
                </c:pt>
                <c:pt idx="11">
                  <c:v>0.40500000000000008</c:v>
                </c:pt>
                <c:pt idx="12">
                  <c:v>0.38070000000000032</c:v>
                </c:pt>
                <c:pt idx="13">
                  <c:v>0.35790000000000038</c:v>
                </c:pt>
                <c:pt idx="14">
                  <c:v>0.33640000000000053</c:v>
                </c:pt>
                <c:pt idx="15">
                  <c:v>0.31620000000000031</c:v>
                </c:pt>
                <c:pt idx="16">
                  <c:v>0.29730000000000045</c:v>
                </c:pt>
                <c:pt idx="17">
                  <c:v>0.27940000000000031</c:v>
                </c:pt>
                <c:pt idx="18">
                  <c:v>0.26270000000000004</c:v>
                </c:pt>
                <c:pt idx="19">
                  <c:v>0.24690000000000026</c:v>
                </c:pt>
                <c:pt idx="20">
                  <c:v>0.2321</c:v>
                </c:pt>
              </c:numCache>
            </c:numRef>
          </c:val>
          <c:smooth val="0"/>
        </c:ser>
        <c:ser>
          <c:idx val="1"/>
          <c:order val="1"/>
          <c:tx>
            <c:v>Кутт</c:v>
          </c:tx>
          <c:marker>
            <c:symbol val="none"/>
          </c:marker>
          <c:val>
            <c:numRef>
              <c:f>[Книга1.xlsx]Лист1!$H$1:$H$21</c:f>
              <c:numCache>
                <c:formatCode>General</c:formatCode>
                <c:ptCount val="21"/>
                <c:pt idx="0">
                  <c:v>0.8</c:v>
                </c:pt>
                <c:pt idx="1">
                  <c:v>0.75340000000000062</c:v>
                </c:pt>
                <c:pt idx="2">
                  <c:v>0.70950000000000002</c:v>
                </c:pt>
                <c:pt idx="3">
                  <c:v>0.6682000000000009</c:v>
                </c:pt>
                <c:pt idx="4">
                  <c:v>0.62930000000000064</c:v>
                </c:pt>
                <c:pt idx="5">
                  <c:v>0.59270000000000012</c:v>
                </c:pt>
                <c:pt idx="6">
                  <c:v>0.55810000000000004</c:v>
                </c:pt>
                <c:pt idx="7">
                  <c:v>0.52559999999999996</c:v>
                </c:pt>
                <c:pt idx="8">
                  <c:v>0.49500000000000038</c:v>
                </c:pt>
                <c:pt idx="9">
                  <c:v>0.4662</c:v>
                </c:pt>
                <c:pt idx="10">
                  <c:v>0.43900000000000039</c:v>
                </c:pt>
                <c:pt idx="11">
                  <c:v>0.41350000000000031</c:v>
                </c:pt>
                <c:pt idx="12">
                  <c:v>0.38940000000000052</c:v>
                </c:pt>
                <c:pt idx="13">
                  <c:v>0.36670000000000008</c:v>
                </c:pt>
                <c:pt idx="14">
                  <c:v>0.34540000000000037</c:v>
                </c:pt>
                <c:pt idx="15">
                  <c:v>0.32530000000000053</c:v>
                </c:pt>
                <c:pt idx="16">
                  <c:v>0.30630000000000052</c:v>
                </c:pt>
                <c:pt idx="17">
                  <c:v>0.28850000000000031</c:v>
                </c:pt>
                <c:pt idx="18">
                  <c:v>0.2717</c:v>
                </c:pt>
                <c:pt idx="19">
                  <c:v>0.25590000000000002</c:v>
                </c:pt>
                <c:pt idx="20">
                  <c:v>0.2410000000000001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392713456"/>
        <c:axId val="-392709104"/>
      </c:lineChart>
      <c:catAx>
        <c:axId val="-3927134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Время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-392709104"/>
        <c:crosses val="autoZero"/>
        <c:auto val="1"/>
        <c:lblAlgn val="ctr"/>
        <c:lblOffset val="100"/>
        <c:tickMarkSkip val="2"/>
        <c:noMultiLvlLbl val="0"/>
      </c:catAx>
      <c:valAx>
        <c:axId val="-39270910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Концентрация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-392713456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 sz="850" baseline="0"/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100"/>
              <a:t>Concetration B</a:t>
            </a:r>
            <a:endParaRPr lang="ru-RU" sz="1100"/>
          </a:p>
        </c:rich>
      </c:tx>
      <c:layout>
        <c:manualLayout>
          <c:xMode val="edge"/>
          <c:yMode val="edge"/>
          <c:x val="0.36466173945829994"/>
          <c:y val="6.8870523415977963E-3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6.2010998625171891E-2"/>
          <c:y val="8.5052565150667794E-2"/>
          <c:w val="0.80978127734033323"/>
          <c:h val="0.80815476958822752"/>
        </c:manualLayout>
      </c:layout>
      <c:lineChart>
        <c:grouping val="standard"/>
        <c:varyColors val="0"/>
        <c:ser>
          <c:idx val="0"/>
          <c:order val="0"/>
          <c:tx>
            <c:v>Эйлер</c:v>
          </c:tx>
          <c:marker>
            <c:symbol val="none"/>
          </c:marker>
          <c:cat>
            <c:numRef>
              <c:f>[Книга1.xlsx]Лист1!$G$1:$G$21</c:f>
              <c:numCache>
                <c:formatCode>General</c:formatCode>
                <c:ptCount val="2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27</c:v>
                </c:pt>
                <c:pt idx="4">
                  <c:v>0.4</c:v>
                </c:pt>
                <c:pt idx="5">
                  <c:v>0.5</c:v>
                </c:pt>
                <c:pt idx="6">
                  <c:v>0.60000000000000053</c:v>
                </c:pt>
                <c:pt idx="7">
                  <c:v>0.70000000000000051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</c:numCache>
            </c:numRef>
          </c:cat>
          <c:val>
            <c:numRef>
              <c:f>[Книга1.xlsx]Лист1!$C$1:$C$21</c:f>
              <c:numCache>
                <c:formatCode>General</c:formatCode>
                <c:ptCount val="21"/>
                <c:pt idx="0">
                  <c:v>0.2</c:v>
                </c:pt>
                <c:pt idx="1">
                  <c:v>0.24380000000000004</c:v>
                </c:pt>
                <c:pt idx="2">
                  <c:v>0.28360000000000002</c:v>
                </c:pt>
                <c:pt idx="3">
                  <c:v>0.31980000000000042</c:v>
                </c:pt>
                <c:pt idx="4">
                  <c:v>0.35250000000000026</c:v>
                </c:pt>
                <c:pt idx="5">
                  <c:v>0.38200000000000034</c:v>
                </c:pt>
                <c:pt idx="6">
                  <c:v>0.40860000000000002</c:v>
                </c:pt>
                <c:pt idx="7">
                  <c:v>0.43250000000000027</c:v>
                </c:pt>
                <c:pt idx="8">
                  <c:v>0.45390000000000008</c:v>
                </c:pt>
                <c:pt idx="9">
                  <c:v>0.47290000000000032</c:v>
                </c:pt>
                <c:pt idx="10">
                  <c:v>0.48980000000000035</c:v>
                </c:pt>
                <c:pt idx="11">
                  <c:v>0.50470000000000004</c:v>
                </c:pt>
                <c:pt idx="12">
                  <c:v>0.51780000000000004</c:v>
                </c:pt>
                <c:pt idx="13">
                  <c:v>0.5292</c:v>
                </c:pt>
                <c:pt idx="14">
                  <c:v>0.53900000000000003</c:v>
                </c:pt>
                <c:pt idx="15">
                  <c:v>0.54749999999999999</c:v>
                </c:pt>
                <c:pt idx="16">
                  <c:v>0.55459999999999998</c:v>
                </c:pt>
                <c:pt idx="17">
                  <c:v>0.5605</c:v>
                </c:pt>
                <c:pt idx="18">
                  <c:v>0.56530000000000002</c:v>
                </c:pt>
                <c:pt idx="19">
                  <c:v>0.56899999999999995</c:v>
                </c:pt>
                <c:pt idx="20">
                  <c:v>0.57190000000000052</c:v>
                </c:pt>
              </c:numCache>
            </c:numRef>
          </c:val>
          <c:smooth val="0"/>
        </c:ser>
        <c:ser>
          <c:idx val="1"/>
          <c:order val="1"/>
          <c:tx>
            <c:v>Кутт</c:v>
          </c:tx>
          <c:marker>
            <c:symbol val="none"/>
          </c:marker>
          <c:cat>
            <c:numRef>
              <c:f>[Книга1.xlsx]Лист1!$G$1:$G$21</c:f>
              <c:numCache>
                <c:formatCode>General</c:formatCode>
                <c:ptCount val="2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27</c:v>
                </c:pt>
                <c:pt idx="4">
                  <c:v>0.4</c:v>
                </c:pt>
                <c:pt idx="5">
                  <c:v>0.5</c:v>
                </c:pt>
                <c:pt idx="6">
                  <c:v>0.60000000000000053</c:v>
                </c:pt>
                <c:pt idx="7">
                  <c:v>0.70000000000000051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</c:numCache>
            </c:numRef>
          </c:cat>
          <c:val>
            <c:numRef>
              <c:f>[Книга1.xlsx]Лист1!$I$1:$I$21</c:f>
              <c:numCache>
                <c:formatCode>General</c:formatCode>
                <c:ptCount val="21"/>
                <c:pt idx="0">
                  <c:v>0.2</c:v>
                </c:pt>
                <c:pt idx="1">
                  <c:v>0.24190000000000014</c:v>
                </c:pt>
                <c:pt idx="2">
                  <c:v>0.28000000000000008</c:v>
                </c:pt>
                <c:pt idx="3">
                  <c:v>0.31470000000000026</c:v>
                </c:pt>
                <c:pt idx="4">
                  <c:v>0.34630000000000027</c:v>
                </c:pt>
                <c:pt idx="5">
                  <c:v>0.37480000000000041</c:v>
                </c:pt>
                <c:pt idx="6">
                  <c:v>0.40060000000000001</c:v>
                </c:pt>
                <c:pt idx="7">
                  <c:v>0.42380000000000034</c:v>
                </c:pt>
                <c:pt idx="8">
                  <c:v>0.44469999999999998</c:v>
                </c:pt>
                <c:pt idx="9">
                  <c:v>0.46340000000000026</c:v>
                </c:pt>
                <c:pt idx="10">
                  <c:v>0.48000000000000026</c:v>
                </c:pt>
                <c:pt idx="11">
                  <c:v>0.49480000000000041</c:v>
                </c:pt>
                <c:pt idx="12">
                  <c:v>0.50780000000000003</c:v>
                </c:pt>
                <c:pt idx="13">
                  <c:v>0.51919999999999999</c:v>
                </c:pt>
                <c:pt idx="14">
                  <c:v>0.52910000000000001</c:v>
                </c:pt>
                <c:pt idx="15">
                  <c:v>0.53770000000000051</c:v>
                </c:pt>
                <c:pt idx="16">
                  <c:v>0.54500000000000004</c:v>
                </c:pt>
                <c:pt idx="17">
                  <c:v>0.55110000000000003</c:v>
                </c:pt>
                <c:pt idx="18">
                  <c:v>0.55620000000000003</c:v>
                </c:pt>
                <c:pt idx="19">
                  <c:v>0.56030000000000002</c:v>
                </c:pt>
                <c:pt idx="20">
                  <c:v>0.5634000000000000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392711824"/>
        <c:axId val="-392715632"/>
      </c:lineChart>
      <c:catAx>
        <c:axId val="-39271182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-392715632"/>
        <c:crosses val="autoZero"/>
        <c:auto val="1"/>
        <c:lblAlgn val="ctr"/>
        <c:lblOffset val="100"/>
        <c:noMultiLvlLbl val="0"/>
      </c:catAx>
      <c:valAx>
        <c:axId val="-39271563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-39271182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7777851297999576"/>
          <c:y val="0.37293231788649384"/>
          <c:w val="0.12222148702000492"/>
          <c:h val="0.19553289445376704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800" baseline="0"/>
      </a:pPr>
      <a:endParaRPr lang="ru-RU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Concetration C</a:t>
            </a:r>
            <a:endParaRPr lang="ru-RU"/>
          </a:p>
        </c:rich>
      </c:tx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Эйлер</c:v>
          </c:tx>
          <c:marker>
            <c:symbol val="none"/>
          </c:marker>
          <c:cat>
            <c:numRef>
              <c:f>[Книга1.xlsx]Лист1!$G$1:$G$21</c:f>
              <c:numCache>
                <c:formatCode>General</c:formatCode>
                <c:ptCount val="2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27</c:v>
                </c:pt>
                <c:pt idx="4">
                  <c:v>0.4</c:v>
                </c:pt>
                <c:pt idx="5">
                  <c:v>0.5</c:v>
                </c:pt>
                <c:pt idx="6">
                  <c:v>0.60000000000000053</c:v>
                </c:pt>
                <c:pt idx="7">
                  <c:v>0.70000000000000051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</c:numCache>
            </c:numRef>
          </c:cat>
          <c:val>
            <c:numRef>
              <c:f>[Книга1.xlsx]Лист1!$D$1:$D$21</c:f>
              <c:numCache>
                <c:formatCode>General</c:formatCode>
                <c:ptCount val="21"/>
                <c:pt idx="0">
                  <c:v>0.1</c:v>
                </c:pt>
                <c:pt idx="1">
                  <c:v>0.10420000000000007</c:v>
                </c:pt>
                <c:pt idx="2">
                  <c:v>0.10950000000000007</c:v>
                </c:pt>
                <c:pt idx="3">
                  <c:v>0.1158</c:v>
                </c:pt>
                <c:pt idx="4">
                  <c:v>0.12290000000000002</c:v>
                </c:pt>
                <c:pt idx="5">
                  <c:v>0.13089999999999999</c:v>
                </c:pt>
                <c:pt idx="6">
                  <c:v>0.13950000000000001</c:v>
                </c:pt>
                <c:pt idx="7">
                  <c:v>0.14870000000000014</c:v>
                </c:pt>
                <c:pt idx="8">
                  <c:v>0.15850000000000014</c:v>
                </c:pt>
                <c:pt idx="9">
                  <c:v>0.16869999999999999</c:v>
                </c:pt>
                <c:pt idx="10">
                  <c:v>0.17930000000000001</c:v>
                </c:pt>
                <c:pt idx="11">
                  <c:v>0.19020000000000001</c:v>
                </c:pt>
                <c:pt idx="12">
                  <c:v>0.20150000000000001</c:v>
                </c:pt>
                <c:pt idx="13">
                  <c:v>0.21290000000000017</c:v>
                </c:pt>
                <c:pt idx="14">
                  <c:v>0.22450000000000001</c:v>
                </c:pt>
                <c:pt idx="15">
                  <c:v>0.23630000000000001</c:v>
                </c:pt>
                <c:pt idx="16">
                  <c:v>0.24820000000000014</c:v>
                </c:pt>
                <c:pt idx="17">
                  <c:v>0.2601</c:v>
                </c:pt>
                <c:pt idx="18">
                  <c:v>0.27210000000000001</c:v>
                </c:pt>
                <c:pt idx="19">
                  <c:v>0.28410000000000002</c:v>
                </c:pt>
                <c:pt idx="20">
                  <c:v>0.29600000000000032</c:v>
                </c:pt>
              </c:numCache>
            </c:numRef>
          </c:val>
          <c:smooth val="0"/>
        </c:ser>
        <c:ser>
          <c:idx val="1"/>
          <c:order val="1"/>
          <c:tx>
            <c:v>Кутт</c:v>
          </c:tx>
          <c:marker>
            <c:symbol val="none"/>
          </c:marker>
          <c:cat>
            <c:numRef>
              <c:f>[Книга1.xlsx]Лист1!$G$1:$G$21</c:f>
              <c:numCache>
                <c:formatCode>General</c:formatCode>
                <c:ptCount val="2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27</c:v>
                </c:pt>
                <c:pt idx="4">
                  <c:v>0.4</c:v>
                </c:pt>
                <c:pt idx="5">
                  <c:v>0.5</c:v>
                </c:pt>
                <c:pt idx="6">
                  <c:v>0.60000000000000053</c:v>
                </c:pt>
                <c:pt idx="7">
                  <c:v>0.70000000000000051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</c:numCache>
            </c:numRef>
          </c:cat>
          <c:val>
            <c:numRef>
              <c:f>[Книга1.xlsx]Лист1!$J$1:$J$21</c:f>
              <c:numCache>
                <c:formatCode>General</c:formatCode>
                <c:ptCount val="21"/>
                <c:pt idx="0">
                  <c:v>0.1</c:v>
                </c:pt>
                <c:pt idx="1">
                  <c:v>0.10470000000000007</c:v>
                </c:pt>
                <c:pt idx="2">
                  <c:v>0.1104</c:v>
                </c:pt>
                <c:pt idx="3">
                  <c:v>0.11700000000000002</c:v>
                </c:pt>
                <c:pt idx="4">
                  <c:v>0.12440000000000002</c:v>
                </c:pt>
                <c:pt idx="5">
                  <c:v>0.13250000000000001</c:v>
                </c:pt>
                <c:pt idx="6">
                  <c:v>0.14130000000000001</c:v>
                </c:pt>
                <c:pt idx="7">
                  <c:v>0.15050000000000013</c:v>
                </c:pt>
                <c:pt idx="8">
                  <c:v>0.1603</c:v>
                </c:pt>
                <c:pt idx="9">
                  <c:v>0.17040000000000013</c:v>
                </c:pt>
                <c:pt idx="10">
                  <c:v>0.18090000000000017</c:v>
                </c:pt>
                <c:pt idx="11">
                  <c:v>0.19170000000000001</c:v>
                </c:pt>
                <c:pt idx="12">
                  <c:v>0.20280000000000001</c:v>
                </c:pt>
                <c:pt idx="13">
                  <c:v>0.21410000000000001</c:v>
                </c:pt>
                <c:pt idx="14">
                  <c:v>0.22550000000000001</c:v>
                </c:pt>
                <c:pt idx="15">
                  <c:v>0.23710000000000001</c:v>
                </c:pt>
                <c:pt idx="16">
                  <c:v>0.24870000000000017</c:v>
                </c:pt>
                <c:pt idx="17">
                  <c:v>0.26040000000000002</c:v>
                </c:pt>
                <c:pt idx="18">
                  <c:v>0.2722</c:v>
                </c:pt>
                <c:pt idx="19">
                  <c:v>0.28390000000000032</c:v>
                </c:pt>
                <c:pt idx="20">
                  <c:v>0.2956000000000000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392712368"/>
        <c:axId val="-392710192"/>
      </c:lineChart>
      <c:catAx>
        <c:axId val="-39271236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-392710192"/>
        <c:crosses val="autoZero"/>
        <c:auto val="1"/>
        <c:lblAlgn val="ctr"/>
        <c:lblOffset val="100"/>
        <c:noMultiLvlLbl val="0"/>
      </c:catAx>
      <c:valAx>
        <c:axId val="-39271019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-392712368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 sz="800" baseline="0"/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6987DD4-038B-45B2-87F3-7AF4F84E0C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410</Words>
  <Characters>13737</Characters>
  <Application>Microsoft Office Word</Application>
  <DocSecurity>0</DocSecurity>
  <Lines>114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161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rezin</dc:creator>
  <cp:lastModifiedBy>rezin</cp:lastModifiedBy>
  <cp:revision>3</cp:revision>
  <cp:lastPrinted>2014-09-08T08:04:00Z</cp:lastPrinted>
  <dcterms:created xsi:type="dcterms:W3CDTF">2020-06-04T17:28:00Z</dcterms:created>
  <dcterms:modified xsi:type="dcterms:W3CDTF">2020-06-04T17:28:00Z</dcterms:modified>
</cp:coreProperties>
</file>